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303" w:rsidRPr="00912303" w:rsidRDefault="00EF1960" w:rsidP="00C80B0C">
      <w:pPr>
        <w:jc w:val="center"/>
        <w:rPr>
          <w:b/>
          <w:color w:val="000000"/>
          <w:sz w:val="28"/>
          <w:szCs w:val="26"/>
        </w:rPr>
      </w:pPr>
      <w:r w:rsidRPr="00912303">
        <w:rPr>
          <w:b/>
          <w:color w:val="000000"/>
          <w:sz w:val="28"/>
          <w:szCs w:val="26"/>
        </w:rPr>
        <w:t>ТРЕНИЕ ПРИ ГРАНИЧНОЙ СМАЗКЕ</w:t>
      </w:r>
    </w:p>
    <w:p w:rsidR="006472E8" w:rsidRDefault="006472E8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A56266" w:rsidRDefault="003425A3" w:rsidP="00EF1960">
      <w:pPr>
        <w:ind w:firstLine="510"/>
        <w:jc w:val="both"/>
        <w:rPr>
          <w:color w:val="000000"/>
          <w:sz w:val="28"/>
          <w:szCs w:val="26"/>
        </w:rPr>
      </w:pPr>
      <w:r w:rsidRPr="00C80B0C">
        <w:rPr>
          <w:b/>
          <w:color w:val="000000"/>
          <w:sz w:val="28"/>
          <w:szCs w:val="26"/>
        </w:rPr>
        <w:t>Трение при граничной смазке</w:t>
      </w:r>
      <w:r>
        <w:rPr>
          <w:color w:val="000000"/>
          <w:sz w:val="28"/>
          <w:szCs w:val="26"/>
        </w:rPr>
        <w:t xml:space="preserve"> –</w:t>
      </w:r>
      <w:r w:rsidR="00C80B0C">
        <w:rPr>
          <w:color w:val="000000"/>
          <w:sz w:val="28"/>
          <w:szCs w:val="26"/>
        </w:rPr>
        <w:t xml:space="preserve"> </w:t>
      </w:r>
      <w:r w:rsidR="00912303" w:rsidRPr="00A56266">
        <w:rPr>
          <w:color w:val="000000"/>
          <w:sz w:val="28"/>
          <w:szCs w:val="26"/>
        </w:rPr>
        <w:t>один из видов внешнего трения, при котором трение и износ между телами, находящимися в относ</w:t>
      </w:r>
      <w:r w:rsidR="00912303" w:rsidRPr="00A56266">
        <w:rPr>
          <w:color w:val="000000"/>
          <w:sz w:val="28"/>
          <w:szCs w:val="26"/>
        </w:rPr>
        <w:t>и</w:t>
      </w:r>
      <w:r w:rsidR="00912303" w:rsidRPr="00A56266">
        <w:rPr>
          <w:color w:val="000000"/>
          <w:sz w:val="28"/>
          <w:szCs w:val="26"/>
        </w:rPr>
        <w:t>тельном движении, определяется свойствами поверхностей и сво</w:t>
      </w:r>
      <w:r w:rsidR="00912303" w:rsidRPr="00A56266">
        <w:rPr>
          <w:color w:val="000000"/>
          <w:sz w:val="28"/>
          <w:szCs w:val="26"/>
        </w:rPr>
        <w:t>й</w:t>
      </w:r>
      <w:r w:rsidR="00912303" w:rsidRPr="00A56266">
        <w:rPr>
          <w:color w:val="000000"/>
          <w:sz w:val="28"/>
          <w:szCs w:val="26"/>
        </w:rPr>
        <w:t xml:space="preserve">ствами смазочного материала, отличных </w:t>
      </w:r>
      <w:proofErr w:type="gramStart"/>
      <w:r w:rsidR="00912303" w:rsidRPr="00A56266">
        <w:rPr>
          <w:color w:val="000000"/>
          <w:sz w:val="28"/>
          <w:szCs w:val="26"/>
        </w:rPr>
        <w:t>от</w:t>
      </w:r>
      <w:proofErr w:type="gramEnd"/>
      <w:r w:rsidR="00912303" w:rsidRPr="00A56266">
        <w:rPr>
          <w:color w:val="000000"/>
          <w:sz w:val="28"/>
          <w:szCs w:val="26"/>
        </w:rPr>
        <w:t xml:space="preserve"> объемных. </w:t>
      </w:r>
    </w:p>
    <w:p w:rsidR="00C80B0C" w:rsidRDefault="00C80B0C" w:rsidP="00C80B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В режиме граничного трения </w:t>
      </w:r>
      <w:r w:rsidRPr="00C80B0C">
        <w:rPr>
          <w:i/>
          <w:color w:val="000000"/>
          <w:sz w:val="28"/>
          <w:szCs w:val="26"/>
        </w:rPr>
        <w:t>работают</w:t>
      </w:r>
      <w:r>
        <w:rPr>
          <w:color w:val="000000"/>
          <w:sz w:val="28"/>
          <w:szCs w:val="26"/>
        </w:rPr>
        <w:t>:</w:t>
      </w:r>
    </w:p>
    <w:p w:rsidR="00C80B0C" w:rsidRDefault="00C80B0C" w:rsidP="00C80B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– почти все содержащие смазочный материал </w:t>
      </w:r>
      <w:proofErr w:type="spellStart"/>
      <w:r>
        <w:rPr>
          <w:color w:val="000000"/>
          <w:sz w:val="28"/>
          <w:szCs w:val="26"/>
        </w:rPr>
        <w:t>тяжелонагруженные</w:t>
      </w:r>
      <w:proofErr w:type="spellEnd"/>
      <w:r>
        <w:rPr>
          <w:color w:val="000000"/>
          <w:sz w:val="28"/>
          <w:szCs w:val="26"/>
        </w:rPr>
        <w:t xml:space="preserve"> узлы трения в период их пуска или остановки (в период падения или подъема скорости скольжения). </w:t>
      </w:r>
      <w:proofErr w:type="gramStart"/>
      <w:r>
        <w:rPr>
          <w:color w:val="000000"/>
          <w:sz w:val="28"/>
          <w:szCs w:val="26"/>
        </w:rPr>
        <w:t>Это подшипники качения и скольж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я, зубчатые передачи, пары трения: колесо – рельс, поршень – вту</w:t>
      </w:r>
      <w:r>
        <w:rPr>
          <w:color w:val="000000"/>
          <w:sz w:val="28"/>
          <w:szCs w:val="26"/>
        </w:rPr>
        <w:t>л</w:t>
      </w:r>
      <w:r>
        <w:rPr>
          <w:color w:val="000000"/>
          <w:sz w:val="28"/>
          <w:szCs w:val="26"/>
        </w:rPr>
        <w:t xml:space="preserve">ка, кулачок – толкатель; </w:t>
      </w:r>
      <w:proofErr w:type="gramEnd"/>
    </w:p>
    <w:p w:rsidR="00C80B0C" w:rsidRDefault="00C80B0C" w:rsidP="00C80B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низкоскоростные узлы трения: направляющая – суппорт, винт – гайка;</w:t>
      </w:r>
    </w:p>
    <w:p w:rsidR="00C80B0C" w:rsidRDefault="00C80B0C" w:rsidP="00C80B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узлы с консистентным смазочным материалом, шарнирные устройства, волокна троса;</w:t>
      </w:r>
    </w:p>
    <w:p w:rsidR="00C80B0C" w:rsidRDefault="00C80B0C" w:rsidP="00C80B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– пары инструмент – деталь при обкатке труб или тел качения, р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зания металлов, вытяжке проволоки.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Большой вклад в изучение процессов трения при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граничной сма</w:t>
      </w:r>
      <w:r w:rsidRPr="00A56266">
        <w:rPr>
          <w:color w:val="000000"/>
          <w:sz w:val="28"/>
          <w:szCs w:val="26"/>
        </w:rPr>
        <w:t>з</w:t>
      </w:r>
      <w:r w:rsidRPr="00A56266">
        <w:rPr>
          <w:color w:val="000000"/>
          <w:sz w:val="28"/>
          <w:szCs w:val="26"/>
        </w:rPr>
        <w:t xml:space="preserve">ке внесли В. Гарди, Ф. Буден, Ю.В. Дерягин, А.С. Ахматов и др. 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При граничной смазке поверхность сопряженных тел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разделена слоем смазочного материала малой толщины (от толщины одной м</w:t>
      </w:r>
      <w:r w:rsidRPr="00A56266">
        <w:rPr>
          <w:color w:val="000000"/>
          <w:sz w:val="28"/>
          <w:szCs w:val="26"/>
        </w:rPr>
        <w:t>о</w:t>
      </w:r>
      <w:r w:rsidRPr="00A56266">
        <w:rPr>
          <w:color w:val="000000"/>
          <w:sz w:val="28"/>
          <w:szCs w:val="26"/>
        </w:rPr>
        <w:t>лекулы до 0,1 мкм)</w:t>
      </w:r>
      <w:r w:rsidR="002E4B98">
        <w:rPr>
          <w:color w:val="000000"/>
          <w:sz w:val="28"/>
          <w:szCs w:val="26"/>
        </w:rPr>
        <w:t xml:space="preserve">, которая </w:t>
      </w:r>
      <w:r w:rsidR="00DC06EE">
        <w:rPr>
          <w:color w:val="000000"/>
          <w:sz w:val="28"/>
          <w:szCs w:val="26"/>
        </w:rPr>
        <w:t>соизмерима с максимальной высотой н</w:t>
      </w:r>
      <w:r w:rsidR="00DC06EE">
        <w:rPr>
          <w:color w:val="000000"/>
          <w:sz w:val="28"/>
          <w:szCs w:val="26"/>
        </w:rPr>
        <w:t>е</w:t>
      </w:r>
      <w:r w:rsidR="00DC06EE">
        <w:rPr>
          <w:color w:val="000000"/>
          <w:sz w:val="28"/>
          <w:szCs w:val="26"/>
        </w:rPr>
        <w:t>ровностей профиля</w:t>
      </w:r>
      <w:r w:rsidRPr="00A56266">
        <w:rPr>
          <w:color w:val="000000"/>
          <w:sz w:val="28"/>
          <w:szCs w:val="26"/>
        </w:rPr>
        <w:t>. Эта пленка прочно связана с металлической по</w:t>
      </w:r>
      <w:r w:rsidRPr="00A56266">
        <w:rPr>
          <w:color w:val="000000"/>
          <w:sz w:val="28"/>
          <w:szCs w:val="26"/>
        </w:rPr>
        <w:t>д</w:t>
      </w:r>
      <w:r w:rsidRPr="00A56266">
        <w:rPr>
          <w:color w:val="000000"/>
          <w:sz w:val="28"/>
          <w:szCs w:val="26"/>
        </w:rPr>
        <w:t>ложкой силами молекулярного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взаимодействия и поэтому теряет свойства, присущие жидкости в большом объеме, где частички жи</w:t>
      </w:r>
      <w:r w:rsidRPr="00A56266">
        <w:rPr>
          <w:color w:val="000000"/>
          <w:sz w:val="28"/>
          <w:szCs w:val="26"/>
        </w:rPr>
        <w:t>д</w:t>
      </w:r>
      <w:r w:rsidRPr="00A56266">
        <w:rPr>
          <w:color w:val="000000"/>
          <w:sz w:val="28"/>
          <w:szCs w:val="26"/>
        </w:rPr>
        <w:t>кости могут свободно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перемещаться относительно друг друга; сопр</w:t>
      </w:r>
      <w:r w:rsidRPr="00A56266">
        <w:rPr>
          <w:color w:val="000000"/>
          <w:sz w:val="28"/>
          <w:szCs w:val="26"/>
        </w:rPr>
        <w:t>о</w:t>
      </w:r>
      <w:r w:rsidRPr="00A56266">
        <w:rPr>
          <w:color w:val="000000"/>
          <w:sz w:val="28"/>
          <w:szCs w:val="26"/>
        </w:rPr>
        <w:t>тивление движению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жидкости определяется внутренним трением.</w:t>
      </w:r>
    </w:p>
    <w:p w:rsidR="00C80B0C" w:rsidRPr="00D25D86" w:rsidRDefault="00C80B0C" w:rsidP="00C80B0C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>Наличие граничного слоя (пленки) снижает силы трения по сравн</w:t>
      </w:r>
      <w:r w:rsidRPr="00D25D86">
        <w:rPr>
          <w:color w:val="000000"/>
          <w:spacing w:val="-4"/>
          <w:sz w:val="28"/>
          <w:szCs w:val="26"/>
        </w:rPr>
        <w:t>е</w:t>
      </w:r>
      <w:r w:rsidRPr="00D25D86">
        <w:rPr>
          <w:color w:val="000000"/>
          <w:spacing w:val="-4"/>
          <w:sz w:val="28"/>
          <w:szCs w:val="26"/>
        </w:rPr>
        <w:t>ни</w:t>
      </w:r>
      <w:r>
        <w:rPr>
          <w:color w:val="000000"/>
          <w:spacing w:val="-4"/>
          <w:sz w:val="28"/>
          <w:szCs w:val="26"/>
        </w:rPr>
        <w:t>ю с трением без смазки в 2–</w:t>
      </w:r>
      <w:r w:rsidRPr="00D25D86">
        <w:rPr>
          <w:color w:val="000000"/>
          <w:spacing w:val="-4"/>
          <w:sz w:val="28"/>
          <w:szCs w:val="26"/>
        </w:rPr>
        <w:t>10 раз, уменьшает износ</w:t>
      </w:r>
      <w:r>
        <w:rPr>
          <w:color w:val="000000"/>
          <w:spacing w:val="-4"/>
          <w:sz w:val="28"/>
          <w:szCs w:val="26"/>
        </w:rPr>
        <w:t xml:space="preserve"> </w:t>
      </w:r>
      <w:r w:rsidRPr="00D25D86">
        <w:rPr>
          <w:color w:val="000000"/>
          <w:spacing w:val="-4"/>
          <w:sz w:val="28"/>
          <w:szCs w:val="26"/>
        </w:rPr>
        <w:t>сопряженных п</w:t>
      </w:r>
      <w:r w:rsidRPr="00D25D86">
        <w:rPr>
          <w:color w:val="000000"/>
          <w:spacing w:val="-4"/>
          <w:sz w:val="28"/>
          <w:szCs w:val="26"/>
        </w:rPr>
        <w:t>о</w:t>
      </w:r>
      <w:r w:rsidRPr="00D25D86">
        <w:rPr>
          <w:color w:val="000000"/>
          <w:spacing w:val="-4"/>
          <w:sz w:val="28"/>
          <w:szCs w:val="26"/>
        </w:rPr>
        <w:t xml:space="preserve">верхностей в сотни раз. </w:t>
      </w:r>
    </w:p>
    <w:p w:rsidR="00912303" w:rsidRDefault="00912303" w:rsidP="00EF1960">
      <w:pPr>
        <w:ind w:firstLine="510"/>
        <w:jc w:val="both"/>
        <w:rPr>
          <w:color w:val="000000"/>
          <w:sz w:val="28"/>
          <w:szCs w:val="26"/>
        </w:rPr>
      </w:pPr>
    </w:p>
    <w:p w:rsidR="006472E8" w:rsidRDefault="003425A3" w:rsidP="00C80B0C">
      <w:pPr>
        <w:jc w:val="center"/>
        <w:rPr>
          <w:b/>
          <w:color w:val="000000"/>
          <w:sz w:val="28"/>
          <w:szCs w:val="26"/>
        </w:rPr>
      </w:pPr>
      <w:r w:rsidRPr="008217CC">
        <w:rPr>
          <w:b/>
          <w:color w:val="000000"/>
          <w:sz w:val="28"/>
          <w:szCs w:val="26"/>
        </w:rPr>
        <w:t>Формирование граничных слоев.</w:t>
      </w:r>
    </w:p>
    <w:p w:rsidR="00C80B0C" w:rsidRPr="008217CC" w:rsidRDefault="00C80B0C" w:rsidP="00C80B0C">
      <w:pPr>
        <w:jc w:val="center"/>
        <w:rPr>
          <w:b/>
          <w:color w:val="000000"/>
          <w:sz w:val="28"/>
          <w:szCs w:val="26"/>
        </w:rPr>
      </w:pPr>
    </w:p>
    <w:p w:rsidR="008217CC" w:rsidRPr="008217CC" w:rsidRDefault="002E4B98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Граничные слои</w:t>
      </w:r>
      <w:r w:rsidR="00C80B0C">
        <w:rPr>
          <w:color w:val="000000"/>
          <w:sz w:val="28"/>
          <w:szCs w:val="26"/>
        </w:rPr>
        <w:t xml:space="preserve"> (пленки)</w:t>
      </w:r>
      <w:r>
        <w:rPr>
          <w:color w:val="000000"/>
          <w:sz w:val="28"/>
          <w:szCs w:val="26"/>
        </w:rPr>
        <w:t xml:space="preserve"> образуются в результате </w:t>
      </w:r>
      <w:r w:rsidRPr="002E4B98">
        <w:rPr>
          <w:i/>
          <w:color w:val="000000"/>
          <w:sz w:val="28"/>
          <w:szCs w:val="26"/>
        </w:rPr>
        <w:t>адсорбции</w:t>
      </w:r>
      <w:r>
        <w:rPr>
          <w:color w:val="000000"/>
          <w:sz w:val="28"/>
          <w:szCs w:val="26"/>
        </w:rPr>
        <w:t xml:space="preserve"> (осаждение на поверхности) молекул жидкой или газообразной вне</w:t>
      </w:r>
      <w:r>
        <w:rPr>
          <w:color w:val="000000"/>
          <w:sz w:val="28"/>
          <w:szCs w:val="26"/>
        </w:rPr>
        <w:t>ш</w:t>
      </w:r>
      <w:r>
        <w:rPr>
          <w:color w:val="000000"/>
          <w:sz w:val="28"/>
          <w:szCs w:val="26"/>
        </w:rPr>
        <w:t xml:space="preserve">ней среды на поверхность твердого тела, протекающей под действием силового (электрического или магнитного) поля этого тела. </w:t>
      </w:r>
    </w:p>
    <w:p w:rsidR="002E4B98" w:rsidRPr="00D25D86" w:rsidRDefault="002E4B98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>Возможна адсорбция твердых частиц (частицы графита) из колл</w:t>
      </w:r>
      <w:r w:rsidRPr="00D25D86">
        <w:rPr>
          <w:color w:val="000000"/>
          <w:spacing w:val="-4"/>
          <w:sz w:val="28"/>
          <w:szCs w:val="26"/>
        </w:rPr>
        <w:t>о</w:t>
      </w:r>
      <w:r w:rsidRPr="00D25D86">
        <w:rPr>
          <w:color w:val="000000"/>
          <w:spacing w:val="-4"/>
          <w:sz w:val="28"/>
          <w:szCs w:val="26"/>
        </w:rPr>
        <w:t>идной суспензии.</w:t>
      </w:r>
      <w:r w:rsidR="003425A3" w:rsidRPr="00D25D86">
        <w:rPr>
          <w:color w:val="000000"/>
          <w:spacing w:val="-4"/>
          <w:sz w:val="28"/>
          <w:szCs w:val="26"/>
        </w:rPr>
        <w:t xml:space="preserve"> Все масла способны</w:t>
      </w:r>
      <w:r w:rsidR="00C80B0C">
        <w:rPr>
          <w:color w:val="000000"/>
          <w:spacing w:val="-4"/>
          <w:sz w:val="28"/>
          <w:szCs w:val="26"/>
        </w:rPr>
        <w:t xml:space="preserve"> </w:t>
      </w:r>
      <w:r w:rsidR="003425A3" w:rsidRPr="00D25D86">
        <w:rPr>
          <w:color w:val="000000"/>
          <w:spacing w:val="-4"/>
          <w:sz w:val="28"/>
          <w:szCs w:val="26"/>
        </w:rPr>
        <w:t>адсорбироваться на металлич</w:t>
      </w:r>
      <w:r w:rsidR="003425A3" w:rsidRPr="00D25D86">
        <w:rPr>
          <w:color w:val="000000"/>
          <w:spacing w:val="-4"/>
          <w:sz w:val="28"/>
          <w:szCs w:val="26"/>
        </w:rPr>
        <w:t>е</w:t>
      </w:r>
      <w:r w:rsidR="003425A3" w:rsidRPr="00D25D86">
        <w:rPr>
          <w:color w:val="000000"/>
          <w:spacing w:val="-4"/>
          <w:sz w:val="28"/>
          <w:szCs w:val="26"/>
        </w:rPr>
        <w:lastRenderedPageBreak/>
        <w:t xml:space="preserve">ской поверхности. Наиболее активными </w:t>
      </w:r>
      <w:proofErr w:type="spellStart"/>
      <w:r w:rsidR="003425A3" w:rsidRPr="00D25D86">
        <w:rPr>
          <w:color w:val="000000"/>
          <w:spacing w:val="-4"/>
          <w:sz w:val="28"/>
          <w:szCs w:val="26"/>
        </w:rPr>
        <w:t>адсорбатами</w:t>
      </w:r>
      <w:proofErr w:type="spellEnd"/>
      <w:r w:rsidR="003425A3" w:rsidRPr="00D25D86">
        <w:rPr>
          <w:color w:val="000000"/>
          <w:spacing w:val="-4"/>
          <w:sz w:val="28"/>
          <w:szCs w:val="26"/>
        </w:rPr>
        <w:t xml:space="preserve"> являются повер</w:t>
      </w:r>
      <w:r w:rsidR="003425A3" w:rsidRPr="00D25D86">
        <w:rPr>
          <w:color w:val="000000"/>
          <w:spacing w:val="-4"/>
          <w:sz w:val="28"/>
          <w:szCs w:val="26"/>
        </w:rPr>
        <w:t>х</w:t>
      </w:r>
      <w:r w:rsidR="003425A3" w:rsidRPr="00D25D86">
        <w:rPr>
          <w:color w:val="000000"/>
          <w:spacing w:val="-4"/>
          <w:sz w:val="28"/>
          <w:szCs w:val="26"/>
        </w:rPr>
        <w:t>ностно-активные вещества (ПАВ).</w:t>
      </w:r>
    </w:p>
    <w:p w:rsidR="002E4B98" w:rsidRDefault="002E4B98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раничные слои </w:t>
      </w:r>
      <w:r w:rsidR="003425A3">
        <w:rPr>
          <w:color w:val="000000"/>
          <w:sz w:val="28"/>
          <w:szCs w:val="26"/>
        </w:rPr>
        <w:t xml:space="preserve">могут образовываться и </w:t>
      </w:r>
      <w:r>
        <w:rPr>
          <w:color w:val="000000"/>
          <w:sz w:val="28"/>
          <w:szCs w:val="26"/>
        </w:rPr>
        <w:t xml:space="preserve">в результате </w:t>
      </w:r>
      <w:r w:rsidRPr="008217CC">
        <w:rPr>
          <w:i/>
          <w:color w:val="000000"/>
          <w:sz w:val="28"/>
          <w:szCs w:val="26"/>
        </w:rPr>
        <w:t>химической реакции</w:t>
      </w:r>
      <w:r>
        <w:rPr>
          <w:color w:val="000000"/>
          <w:sz w:val="28"/>
          <w:szCs w:val="26"/>
        </w:rPr>
        <w:t xml:space="preserve"> смазочного материала с металлами трущихся поверхностей.</w:t>
      </w:r>
      <w:r w:rsidR="003425A3">
        <w:rPr>
          <w:color w:val="000000"/>
          <w:sz w:val="28"/>
          <w:szCs w:val="26"/>
        </w:rPr>
        <w:t xml:space="preserve"> </w:t>
      </w:r>
      <w:r w:rsidR="003425A3" w:rsidRPr="00A56266">
        <w:rPr>
          <w:color w:val="000000"/>
          <w:sz w:val="28"/>
          <w:szCs w:val="26"/>
        </w:rPr>
        <w:t>Жирные кислоты, входящие в качестве</w:t>
      </w:r>
      <w:r w:rsidR="00C80B0C">
        <w:rPr>
          <w:color w:val="000000"/>
          <w:sz w:val="28"/>
          <w:szCs w:val="26"/>
        </w:rPr>
        <w:t xml:space="preserve"> </w:t>
      </w:r>
      <w:r w:rsidR="003425A3" w:rsidRPr="00A56266">
        <w:rPr>
          <w:color w:val="000000"/>
          <w:sz w:val="28"/>
          <w:szCs w:val="26"/>
        </w:rPr>
        <w:t>присадок в масла, вступают в реакцию с металлом, образуют мыла,</w:t>
      </w:r>
      <w:r w:rsidR="00C80B0C">
        <w:rPr>
          <w:color w:val="000000"/>
          <w:sz w:val="28"/>
          <w:szCs w:val="26"/>
        </w:rPr>
        <w:t xml:space="preserve"> </w:t>
      </w:r>
      <w:r w:rsidR="003425A3" w:rsidRPr="00A56266">
        <w:rPr>
          <w:color w:val="000000"/>
          <w:sz w:val="28"/>
          <w:szCs w:val="26"/>
        </w:rPr>
        <w:t>способные выдерживать без разрушения значительные деформации.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Благодаря подвижности граничного слоя молекул смазочного м</w:t>
      </w:r>
      <w:r w:rsidRPr="00A56266">
        <w:rPr>
          <w:color w:val="000000"/>
          <w:sz w:val="28"/>
          <w:szCs w:val="26"/>
        </w:rPr>
        <w:t>а</w:t>
      </w:r>
      <w:r w:rsidRPr="00A56266">
        <w:rPr>
          <w:color w:val="000000"/>
          <w:sz w:val="28"/>
          <w:szCs w:val="26"/>
        </w:rPr>
        <w:t>териала на поверхности трения адсорбция протекает с большой скор</w:t>
      </w:r>
      <w:r w:rsidRPr="00A56266">
        <w:rPr>
          <w:color w:val="000000"/>
          <w:sz w:val="28"/>
          <w:szCs w:val="26"/>
        </w:rPr>
        <w:t>о</w:t>
      </w:r>
      <w:r w:rsidRPr="00A56266">
        <w:rPr>
          <w:color w:val="000000"/>
          <w:sz w:val="28"/>
          <w:szCs w:val="26"/>
        </w:rPr>
        <w:t>стью, что придает смазочной пленке свойство «</w:t>
      </w:r>
      <w:proofErr w:type="spellStart"/>
      <w:r w:rsidRPr="00A56266">
        <w:rPr>
          <w:color w:val="000000"/>
          <w:sz w:val="28"/>
          <w:szCs w:val="26"/>
        </w:rPr>
        <w:t>самозалечиваться</w:t>
      </w:r>
      <w:proofErr w:type="spellEnd"/>
      <w:r w:rsidRPr="00A56266">
        <w:rPr>
          <w:color w:val="000000"/>
          <w:sz w:val="28"/>
          <w:szCs w:val="26"/>
        </w:rPr>
        <w:t xml:space="preserve">» в местах ее повреждения. </w:t>
      </w:r>
    </w:p>
    <w:p w:rsidR="00912303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Молекулы смазочного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материала обычно ориентируются перпе</w:t>
      </w:r>
      <w:r w:rsidRPr="00A56266">
        <w:rPr>
          <w:color w:val="000000"/>
          <w:sz w:val="28"/>
          <w:szCs w:val="26"/>
        </w:rPr>
        <w:t>н</w:t>
      </w:r>
      <w:r w:rsidRPr="00A56266">
        <w:rPr>
          <w:color w:val="000000"/>
          <w:sz w:val="28"/>
          <w:szCs w:val="26"/>
        </w:rPr>
        <w:t>дикулярно к твердой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поверхности, что позволяет представить для наглядности граничную пленку в виде ворса (рис.</w:t>
      </w:r>
      <w:proofErr w:type="gramStart"/>
      <w:r w:rsidRPr="00A56266">
        <w:rPr>
          <w:color w:val="000000"/>
          <w:sz w:val="28"/>
          <w:szCs w:val="26"/>
        </w:rPr>
        <w:t xml:space="preserve"> )</w:t>
      </w:r>
      <w:proofErr w:type="gramEnd"/>
      <w:r w:rsidRPr="00A56266">
        <w:rPr>
          <w:color w:val="000000"/>
          <w:sz w:val="28"/>
          <w:szCs w:val="26"/>
        </w:rPr>
        <w:t xml:space="preserve">. </w:t>
      </w:r>
    </w:p>
    <w:p w:rsidR="00D7450C" w:rsidRPr="009A45EB" w:rsidRDefault="00D7450C" w:rsidP="00D7450C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211DBF78" wp14:editId="0D471F6A">
                <wp:extent cx="2051050" cy="1080770"/>
                <wp:effectExtent l="0" t="0" r="0" b="5080"/>
                <wp:docPr id="51" name="Полотно 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" name="Группа 7"/>
                        <wpg:cNvGrpSpPr/>
                        <wpg:grpSpPr>
                          <a:xfrm>
                            <a:off x="107950" y="72390"/>
                            <a:ext cx="1836001" cy="950110"/>
                            <a:chOff x="107950" y="72390"/>
                            <a:chExt cx="1836001" cy="950110"/>
                          </a:xfrm>
                        </wpg:grpSpPr>
                        <wps:wsp>
                          <wps:cNvPr id="9" name="Прямоугольник 9"/>
                          <wps:cNvSpPr/>
                          <wps:spPr>
                            <a:xfrm>
                              <a:off x="107951" y="72390"/>
                              <a:ext cx="1836000" cy="32400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" name="Прямоугольник 12"/>
                          <wps:cNvSpPr/>
                          <wps:spPr>
                            <a:xfrm>
                              <a:off x="107951" y="698500"/>
                              <a:ext cx="1836000" cy="3240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" name="Овал 13"/>
                          <wps:cNvSpPr/>
                          <wps:spPr>
                            <a:xfrm>
                              <a:off x="1079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Прямая соединительная линия 14"/>
                          <wps:cNvCnPr/>
                          <wps:spPr>
                            <a:xfrm>
                              <a:off x="1440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" name="Овал 15"/>
                          <wps:cNvSpPr/>
                          <wps:spPr>
                            <a:xfrm>
                              <a:off x="3238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Прямая соединительная линия 16"/>
                          <wps:cNvCnPr/>
                          <wps:spPr>
                            <a:xfrm>
                              <a:off x="3599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Овал 17"/>
                          <wps:cNvSpPr/>
                          <wps:spPr>
                            <a:xfrm>
                              <a:off x="5397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" name="Прямая соединительная линия 18"/>
                          <wps:cNvCnPr/>
                          <wps:spPr>
                            <a:xfrm>
                              <a:off x="5758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Овал 19"/>
                          <wps:cNvSpPr/>
                          <wps:spPr>
                            <a:xfrm>
                              <a:off x="7556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Прямая соединительная линия 20"/>
                          <wps:cNvCnPr/>
                          <wps:spPr>
                            <a:xfrm>
                              <a:off x="7917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Овал 21"/>
                          <wps:cNvSpPr/>
                          <wps:spPr>
                            <a:xfrm>
                              <a:off x="9715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Прямая соединительная линия 22"/>
                          <wps:cNvCnPr/>
                          <wps:spPr>
                            <a:xfrm>
                              <a:off x="10076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3" name="Овал 23"/>
                          <wps:cNvSpPr/>
                          <wps:spPr>
                            <a:xfrm>
                              <a:off x="11874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Прямая соединительная линия 24"/>
                          <wps:cNvCnPr/>
                          <wps:spPr>
                            <a:xfrm>
                              <a:off x="12235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" name="Овал 25"/>
                          <wps:cNvSpPr/>
                          <wps:spPr>
                            <a:xfrm>
                              <a:off x="14033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Прямая соединительная линия 26"/>
                          <wps:cNvCnPr/>
                          <wps:spPr>
                            <a:xfrm>
                              <a:off x="14394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" name="Овал 27"/>
                          <wps:cNvSpPr/>
                          <wps:spPr>
                            <a:xfrm>
                              <a:off x="16192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Прямая соединительная линия 28"/>
                          <wps:cNvCnPr/>
                          <wps:spPr>
                            <a:xfrm>
                              <a:off x="16553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" name="Овал 29"/>
                          <wps:cNvSpPr/>
                          <wps:spPr>
                            <a:xfrm>
                              <a:off x="1835151" y="43307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Прямая соединительная линия 30"/>
                          <wps:cNvCnPr/>
                          <wps:spPr>
                            <a:xfrm>
                              <a:off x="1871223" y="50482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" name="Прямая соединительная линия 31"/>
                          <wps:cNvCnPr/>
                          <wps:spPr>
                            <a:xfrm>
                              <a:off x="107951" y="396240"/>
                              <a:ext cx="1836000" cy="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" name="Прямая соединительная линия 32"/>
                          <wps:cNvCnPr/>
                          <wps:spPr>
                            <a:xfrm>
                              <a:off x="107951" y="698500"/>
                              <a:ext cx="1836000" cy="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" name="Прямая соединительная линия 33"/>
                          <wps:cNvCnPr/>
                          <wps:spPr>
                            <a:xfrm>
                              <a:off x="107951" y="432435"/>
                              <a:ext cx="1836000" cy="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" name="Овал 34"/>
                          <wps:cNvSpPr/>
                          <wps:spPr>
                            <a:xfrm flipV="1">
                              <a:off x="1797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Прямая соединительная линия 35"/>
                          <wps:cNvCnPr/>
                          <wps:spPr>
                            <a:xfrm flipV="1">
                              <a:off x="2157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" name="Овал 36"/>
                          <wps:cNvSpPr/>
                          <wps:spPr>
                            <a:xfrm flipV="1">
                              <a:off x="3956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Прямая соединительная линия 37"/>
                          <wps:cNvCnPr/>
                          <wps:spPr>
                            <a:xfrm flipV="1">
                              <a:off x="4316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" name="Овал 38"/>
                          <wps:cNvSpPr/>
                          <wps:spPr>
                            <a:xfrm flipV="1">
                              <a:off x="6115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" name="Прямая соединительная линия 39"/>
                          <wps:cNvCnPr/>
                          <wps:spPr>
                            <a:xfrm flipV="1">
                              <a:off x="6475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" name="Овал 40"/>
                          <wps:cNvSpPr/>
                          <wps:spPr>
                            <a:xfrm flipV="1">
                              <a:off x="8274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" name="Прямая соединительная линия 41"/>
                          <wps:cNvCnPr/>
                          <wps:spPr>
                            <a:xfrm flipV="1">
                              <a:off x="8634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" name="Овал 42"/>
                          <wps:cNvSpPr/>
                          <wps:spPr>
                            <a:xfrm flipV="1">
                              <a:off x="10433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Прямая соединительная линия 43"/>
                          <wps:cNvCnPr/>
                          <wps:spPr>
                            <a:xfrm flipV="1">
                              <a:off x="10793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" name="Овал 44"/>
                          <wps:cNvSpPr/>
                          <wps:spPr>
                            <a:xfrm flipV="1">
                              <a:off x="12592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Прямая соединительная линия 45"/>
                          <wps:cNvCnPr/>
                          <wps:spPr>
                            <a:xfrm flipV="1">
                              <a:off x="12952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" name="Овал 46"/>
                          <wps:cNvSpPr/>
                          <wps:spPr>
                            <a:xfrm flipV="1">
                              <a:off x="14751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Прямая соединительная линия 47"/>
                          <wps:cNvCnPr/>
                          <wps:spPr>
                            <a:xfrm flipV="1">
                              <a:off x="15111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" name="Овал 48"/>
                          <wps:cNvSpPr/>
                          <wps:spPr>
                            <a:xfrm flipV="1">
                              <a:off x="1691006" y="582295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7450C" w:rsidRDefault="00D7450C" w:rsidP="00D7450C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" name="Прямая соединительная линия 49"/>
                          <wps:cNvCnPr/>
                          <wps:spPr>
                            <a:xfrm flipV="1">
                              <a:off x="1727078" y="510540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Прямая соединительная линия 50"/>
                          <wps:cNvCnPr/>
                          <wps:spPr>
                            <a:xfrm flipV="1">
                              <a:off x="107950" y="662305"/>
                              <a:ext cx="1836000" cy="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1" o:spid="_x0000_s1026" editas="canvas" style="width:161.5pt;height:85.1pt;mso-position-horizontal-relative:char;mso-position-vertical-relative:line" coordsize="20510,108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20510;height:10807;visibility:visible;mso-wrap-style:square">
                  <v:fill o:detectmouseclick="t"/>
                  <v:path o:connecttype="none"/>
                </v:shape>
                <v:group id="Группа 7" o:spid="_x0000_s1028" style="position:absolute;left:1079;top:723;width:18360;height:9502" coordorigin="1079,723" coordsize="18360,95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rect id="Прямоугольник 9" o:spid="_x0000_s1029" style="position:absolute;left:1079;top:723;width:18360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Aqy8MA&#10;AADaAAAADwAAAGRycy9kb3ducmV2LnhtbESPQWvCQBSE7wX/w/IKvYhurBA0dQ0hIG1OpSr2+si+&#10;JsHs25BdNfn3bkHwOMzMN8wmHUwrrtS7xrKCxTwCQVxa3XCl4HjYzVYgnEfW2FomBSM5SLeTlw0m&#10;2t74h657X4kAYZeggtr7LpHSlTUZdHPbEQfvz/YGfZB9JXWPtwA3rXyPolgabDgs1NhRXlN53l+M&#10;giwf44U/nWK5+5bTaXH+/SzypVJvr0P2AcLT4J/hR/tLK1jD/5VwA+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Aqy8MAAADaAAAADwAAAAAAAAAAAAAAAACYAgAAZHJzL2Rv&#10;d25yZXYueG1sUEsFBgAAAAAEAAQA9QAAAIgDAAAAAA==&#10;" fillcolor="black [3213]" strokecolor="black [3213]" strokeweight="1pt">
                    <v:fill r:id="rId9" o:title="" color2="white [3212]" type="pattern"/>
                  </v:rect>
                  <v:rect id="Прямоугольник 12" o:spid="_x0000_s1030" style="position:absolute;left:1079;top:6985;width:18360;height:32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frYsIA&#10;AADbAAAADwAAAGRycy9kb3ducmV2LnhtbESPQYsCMQyF74L/oUTwImurB1lmrSKygqCXdT14DNM4&#10;HaZNh2lXx39vBWFvCe+9Ly/Lde+duFEX68AaZlMFgrgMpuZKw/l39/EJIiZkgy4waXhQhPVqOFhi&#10;YcKdf+h2SpXIEI4FarAptYWUsbTkMU5DS5y1a+g8prx2lTQd3jPcOzlXaiE91pwvWGxpa6lsTn8+&#10;U66X5uzs7NtPonssrFLHQ9toPR71my8Qifr0b36n9ybXn8Prlzy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B+tiwgAAANsAAAAPAAAAAAAAAAAAAAAAAJgCAABkcnMvZG93&#10;bnJldi54bWxQSwUGAAAAAAQABAD1AAAAhwMAAAAA&#10;" fillcolor="windowText" strokecolor="windowText" strokeweight="1pt">
                    <v:fill r:id="rId10" o:title="" color2="window" type="pattern"/>
                    <v:textbox>
                      <w:txbxContent>
                        <w:p w:rsidR="00D7450C" w:rsidRDefault="00D7450C" w:rsidP="00D7450C"/>
                      </w:txbxContent>
                    </v:textbox>
                  </v:rect>
                  <v:oval id="Овал 13" o:spid="_x0000_s1031" style="position:absolute;left:1079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9oQsUA&#10;AADbAAAADwAAAGRycy9kb3ducmV2LnhtbERPS2vCQBC+F/oflil4KbqJpbGkrlKCoifxVdDbkJ0m&#10;abOzaXY16b/vFgre5uN7znTem1pcqXWVZQXxKAJBnFtdcaHgeFgOX0A4j6yxtkwKfsjBfHZ/N8VU&#10;2453dN37QoQQdikqKL1vUildXpJBN7INceA+bGvQB9gWUrfYhXBTy3EUJdJgxaGhxIaykvKv/cUo&#10;yDbZ4+f2e/2eLFbnZBJvuuf4tFVq8NC/vYLw1Pub+N+91mH+E/z9Eg6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2hCxQAAANsAAAAPAAAAAAAAAAAAAAAAAJgCAABkcnMv&#10;ZG93bnJldi54bWxQSwUGAAAAAAQABAD1AAAAigMAAAAA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14" o:spid="_x0000_s1032" style="position:absolute;visibility:visible;mso-wrap-style:square" from="1440,5048" to="1440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ZfMMAAADbAAAADwAAAGRycy9kb3ducmV2LnhtbERPTWvCQBC9F/wPywi9FN20BAnRVUKo&#10;4LFNRTwO2TGJZmdjdjVpf323UPA2j/c5q81oWnGn3jWWFbzOIxDEpdUNVwr2X9tZAsJ5ZI2tZVLw&#10;TQ4268nTClNtB/6ke+ErEULYpaig9r5LpXRlTQbd3HbEgTvZ3qAPsK+k7nEI4aaVb1G0kAYbDg01&#10;dpTXVF6Km1FQ5eeX67E4/8R+8Z7YbfxxOJwypZ6nY7YE4Wn0D/G/e6fD/Bj+fgkHyP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EGXzDAAAA2wAAAA8AAAAAAAAAAAAA&#10;AAAAoQIAAGRycy9kb3ducmV2LnhtbFBLBQYAAAAABAAEAPkAAACRAwAAAAA=&#10;" strokecolor="windowText"/>
                  <v:oval id="Овал 15" o:spid="_x0000_s1033" style="position:absolute;left:3238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pVrcQA&#10;AADbAAAADwAAAGRycy9kb3ducmV2LnhtbERPTWvCQBC9C/6HZQq9iG5SMJXoKhIs9STWKuhtyI5J&#10;anY2zW5N+u+7hUJv83ifs1j1phZ3al1lWUE8iUAQ51ZXXCg4vr+MZyCcR9ZYWyYF3+RgtRwOFphq&#10;2/Eb3Q++ECGEXYoKSu+bVEqXl2TQTWxDHLirbQ36ANtC6ha7EG5q+RRFiTRYcWgosaGspPx2+DIK&#10;sl02+th/bk/J5vWSPMe7bhqf90o9PvTrOQhPvf8X/7m3Osyfwu8v4QC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nqVa3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16" o:spid="_x0000_s1034" style="position:absolute;visibility:visible;mso-wrap-style:square" from="3599,5048" to="3599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oikMEAAADbAAAADwAAAGRycy9kb3ducmV2LnhtbERPTYvCMBC9C/sfwgheZE0VKdI1ioiC&#10;R61L2ePQjG21mXSbqNVfv1kQvM3jfc582Zla3Kh1lWUF41EEgji3uuJCwfdx+zkD4TyyxtoyKXiQ&#10;g+XiozfHRNs7H+iW+kKEEHYJKii9bxIpXV6SQTeyDXHgTrY16ANsC6lbvIdwU8tJFMXSYMWhocSG&#10;1iXll/RqFBTr8/D3Jz0/pz7ezOx2us+y00qpQb9bfYHw1Pm3+OXe6TA/hv9fw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iKQwQAAANsAAAAPAAAAAAAAAAAAAAAA&#10;AKECAABkcnMvZG93bnJldi54bWxQSwUGAAAAAAQABAD5AAAAjwMAAAAA&#10;" strokecolor="windowText"/>
                  <v:oval id="Овал 17" o:spid="_x0000_s1035" style="position:absolute;left:5397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RuQcQA&#10;AADbAAAADwAAAGRycy9kb3ducmV2LnhtbERPS2vCQBC+F/oflin0UnSTQqNEVymhoiexPkBvQ3ZM&#10;0mZnY3Y16b/vFgre5uN7znTem1rcqHWVZQXxMAJBnFtdcaFgv1sMxiCcR9ZYWyYFP+RgPnt8mGKq&#10;bcefdNv6QoQQdikqKL1vUildXpJBN7QNceDOtjXoA2wLqVvsQrip5WsUJdJgxaGhxIaykvLv7dUo&#10;yNbZy9fmsjokH8tTMorX3Vt83Cj1/NS/T0B46v1d/O9e6TB/BH+/hA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0bkH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18" o:spid="_x0000_s1036" style="position:absolute;visibility:visible;mso-wrap-style:square" from="5758,5048" to="5758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kTecQAAADbAAAADwAAAGRycy9kb3ducmV2LnhtbESPQWvCQBCF7wX/wzKCl6IbRUSiq4go&#10;eGxjkR6H7JhEs7Mxu2raX985FLzN8N68981y3blaPagNlWcD41ECijj3tuLCwNdxP5yDChHZYu2Z&#10;DPxQgPWq97bE1Ponf9Iji4WSEA4pGihjbFKtQ16SwzDyDbFoZ986jLK2hbYtPiXc1XqSJDPtsGJp&#10;KLGhbUn5Nbs7A8X28n77zi6/0zjbzf1++nE6nTfGDPrdZgEqUhdf5v/rgxV8gZVfZAC9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SRN5xAAAANsAAAAPAAAAAAAAAAAA&#10;AAAAAKECAABkcnMvZG93bnJldi54bWxQSwUGAAAAAAQABAD5AAAAkgMAAAAA&#10;" strokecolor="windowText"/>
                  <v:oval id="Овал 19" o:spid="_x0000_s1037" style="position:absolute;left:7556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dfqMUA&#10;AADbAAAADwAAAGRycy9kb3ducmV2LnhtbERPTWvCQBC9C/0PyxR6Ed2k0GhTVymhRU9i1YLehuw0&#10;iWZn0+xq0n/fLRS8zeN9zmzRm1pcqXWVZQXxOAJBnFtdcaFgv3sfTUE4j6yxtkwKfsjBYn43mGGq&#10;bccfdN36QoQQdikqKL1vUildXpJBN7YNceC+bGvQB9gWUrfYhXBTy8coSqTBikNDiQ1lJeXn7cUo&#10;yNbZ8LT5Xn0mb8tjMonX3VN82Cj1cN+/voDw1Pub+N+90mH+M/z9Eg6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1+oxQAAANsAAAAPAAAAAAAAAAAAAAAAAJgCAABkcnMv&#10;ZG93bnJldi54bWxQSwUGAAAAAAQABAD1AAAAigMAAAAA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20" o:spid="_x0000_s1038" style="position:absolute;visibility:visible;mso-wrap-style:square" from="7917,5048" to="7917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PVwsAAAADbAAAADwAAAGRycy9kb3ducmV2LnhtbERPy4rCMBTdC/5DuIIb0VQRkU6jiCi4&#10;nKkiLi/N7cNpbmoTtTNfbxaCy8N5J+vO1OJBrassK5hOIhDEmdUVFwpOx/14CcJ5ZI21ZVLwRw7W&#10;q34vwVjbJ//QI/WFCCHsYlRQet/EUrqsJINuYhviwOW2NegDbAupW3yGcFPLWRQtpMGKQ0OJDW1L&#10;yn7Tu1FQbK+j2yW9/s/9Yre0+/n3+ZxvlBoOus0XCE+d/4jf7oNWMAvrw5fw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tT1cLAAAAA2wAAAA8AAAAAAAAAAAAAAAAA&#10;oQIAAGRycy9kb3ducmV2LnhtbFBLBQYAAAAABAAEAPkAAACOAwAAAAA=&#10;" strokecolor="windowText"/>
                  <v:oval id="Овал 21" o:spid="_x0000_s1039" style="position:absolute;left:9715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2ZE8YA&#10;AADbAAAADwAAAGRycy9kb3ducmV2LnhtbESPQWvCQBSE74L/YXlCL6KbCI0lukoJLfUkViu0t0f2&#10;mUSzb9Ps1sR/3xUKPQ4z8w2zXPemFldqXWVZQTyNQBDnVldcKPg4vE6eQDiPrLG2TApu5GC9Gg6W&#10;mGrb8Ttd974QAcIuRQWl900qpctLMuimtiEO3sm2Bn2QbSF1i12Am1rOoiiRBisOCyU2lJWUX/Y/&#10;RkG2zcbn3ffmmLy8fSXzeNs9xp87pR5G/fMChKfe/4f/2hutYBbD/Uv4AXL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L2ZE8YAAADbAAAADwAAAAAAAAAAAAAAAACYAgAAZHJz&#10;L2Rvd25yZXYueG1sUEsFBgAAAAAEAAQA9QAAAIsDAAAAAA=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22" o:spid="_x0000_s1040" style="position:absolute;visibility:visible;mso-wrap-style:square" from="10076,5048" to="10076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3uLsMAAADbAAAADwAAAGRycy9kb3ducmV2LnhtbESPQYvCMBSE7wv+h/AEL4umFhGpRhFR&#10;8Oh2RTw+mmdbbV5qE7XurzfCgsdhZr5hZovWVOJOjSstKxgOIhDEmdUl5wr2v5v+BITzyBory6Tg&#10;SQ4W887XDBNtH/xD99TnIkDYJaig8L5OpHRZQQbdwNbEwTvZxqAPssmlbvAR4KaScRSNpcGSw0KB&#10;Na0Kyi7pzSjIV+fv6zE9/438eD2xm9HucDgtlep12+UUhKfWf8L/7a1WEMfw/hJ+gJ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TN7i7DAAAA2wAAAA8AAAAAAAAAAAAA&#10;AAAAoQIAAGRycy9kb3ducmV2LnhtbFBLBQYAAAAABAAEAPkAAACRAwAAAAA=&#10;" strokecolor="windowText"/>
                  <v:oval id="Овал 23" o:spid="_x0000_s1041" style="position:absolute;left:11874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Oi/8cA&#10;AADbAAAADwAAAGRycy9kb3ducmV2LnhtbESPQWvCQBSE70L/w/IEL1I3sZiW6CoSKvUk1rZQb4/s&#10;M0nNvk2zWxP/vVso9DjMzDfMYtWbWlyodZVlBfEkAkGcW11xoeD9bXP/BMJ5ZI21ZVJwJQer5d1g&#10;gam2Hb/S5eALESDsUlRQet+kUrq8JINuYhvi4J1sa9AH2RZSt9gFuKnlNIoSabDisFBiQ1lJ+fnw&#10;YxRku2z8tf/efiTPL8fkMd51s/hzr9Ro2K/nIDz1/j/8195qBdMH+P0Sf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cjov/HAAAA2wAAAA8AAAAAAAAAAAAAAAAAmAIAAGRy&#10;cy9kb3ducmV2LnhtbFBLBQYAAAAABAAEAPUAAACMAwAAAAA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24" o:spid="_x0000_s1042" style="position:absolute;visibility:visible;mso-wrap-style:square" from="12235,5048" to="12235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jTwcQAAADbAAAADwAAAGRycy9kb3ducmV2LnhtbESPQYvCMBSE74L/ITxhL7KmK0WkGkVk&#10;hT1qlbLHR/Nsq81Lt8lq9dcbQfA4zMw3zHzZmVpcqHWVZQVfowgEcW51xYWCw37zOQXhPLLG2jIp&#10;uJGD5aLfm2Oi7ZV3dEl9IQKEXYIKSu+bREqXl2TQjWxDHLyjbQ36INtC6havAW5qOY6iiTRYcVgo&#10;saF1Sfk5/TcKivVp+Pebnu6xn3xP7SbeZtlxpdTHoFvNQHjq/Dv8av9oBeMYnl/CD5CL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aNPBxAAAANsAAAAPAAAAAAAAAAAA&#10;AAAAAKECAABkcnMvZG93bnJldi54bWxQSwUGAAAAAAQABAD5AAAAkgMAAAAA&#10;" strokecolor="windowText"/>
                  <v:oval id="Овал 25" o:spid="_x0000_s1043" style="position:absolute;left:14033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afEMYA&#10;AADbAAAADwAAAGRycy9kb3ducmV2LnhtbESPT2vCQBTE70K/w/IKvUjdRDAtqauU0FJP4l+wt0f2&#10;mcRm36bZrYnf3hWEHoeZ+Q0znfemFmdqXWVZQTyKQBDnVldcKNhtP59fQTiPrLG2TAou5GA+exhM&#10;MdW24zWdN74QAcIuRQWl900qpctLMuhGtiEO3tG2Bn2QbSF1i12Am1qOoyiRBisOCyU2lJWU/2z+&#10;jIJsmQ1Pq9/FPvn4+k5e4mU3iQ8rpZ4e+/c3EJ56/x++txdawXgCty/h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4afEMYAAADbAAAADwAAAAAAAAAAAAAAAACYAgAAZHJz&#10;L2Rvd25yZXYueG1sUEsFBgAAAAAEAAQA9QAAAIsDAAAAAA=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26" o:spid="_x0000_s1044" style="position:absolute;visibility:visible;mso-wrap-style:square" from="14394,5048" to="14394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boLcUAAADbAAAADwAAAGRycy9kb3ducmV2LnhtbESPQWvCQBSE70L/w/IKvUjdVCRIdJUQ&#10;KvRYUwk9PrLPJJp9m2a3Seqv7xYKHoeZ+YbZ7ifTioF611hW8LKIQBCXVjdcKTh9HJ7XIJxH1tha&#10;JgU/5GC/e5htMdF25CMNua9EgLBLUEHtfZdI6cqaDLqF7YiDd7a9QR9kX0nd4xjgppXLKIqlwYbD&#10;Qo0dZTWV1/zbKKiyy/zrM7/cVj5+XdvD6r0ozqlST49TugHhafL38H/7TStYxvD3JfwAu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/boLcUAAADbAAAADwAAAAAAAAAA&#10;AAAAAAChAgAAZHJzL2Rvd25yZXYueG1sUEsFBgAAAAAEAAQA+QAAAJMDAAAAAA==&#10;" strokecolor="windowText"/>
                  <v:oval id="Овал 27" o:spid="_x0000_s1045" style="position:absolute;left:16192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ik/MYA&#10;AADbAAAADwAAAGRycy9kb3ducmV2LnhtbESPT2vCQBTE70K/w/IKXqRuIjSW1FVKqOhJ/Av29sg+&#10;k9js2zS7mvTbdwuFHoeZ+Q0zW/SmFndqXWVZQTyOQBDnVldcKDgelk8vIJxH1lhbJgXf5GAxfxjM&#10;MNW24x3d974QAcIuRQWl900qpctLMujGtiEO3sW2Bn2QbSF1i12Am1pOoiiRBisOCyU2lJWUf+5v&#10;RkG2yUbX7df6lLyvPpJpvOme4/NWqeFj//YKwlPv/8N/7bVWMJnC75fwA+T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Bik/MYAAADbAAAADwAAAAAAAAAAAAAAAACYAgAAZHJz&#10;L2Rvd25yZXYueG1sUEsFBgAAAAAEAAQA9QAAAIsDAAAAAA=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28" o:spid="_x0000_s1046" style="position:absolute;visibility:visible;mso-wrap-style:square" from="16553,5048" to="16553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XZxMAAAADbAAAADwAAAGRycy9kb3ducmV2LnhtbERPy4rCMBTdC/5DuIIb0VQRkU6jiCi4&#10;nKkiLi/N7cNpbmoTtTNfbxaCy8N5J+vO1OJBrassK5hOIhDEmdUVFwpOx/14CcJ5ZI21ZVLwRw7W&#10;q34vwVjbJ//QI/WFCCHsYlRQet/EUrqsJINuYhviwOW2NegDbAupW3yGcFPLWRQtpMGKQ0OJDW1L&#10;yn7Tu1FQbK+j2yW9/s/9Yre0+/n3+ZxvlBoOus0XCE+d/4jf7oNWMAtjw5fwA+Tq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Ul2cTAAAAA2wAAAA8AAAAAAAAAAAAAAAAA&#10;oQIAAGRycy9kb3ducmV2LnhtbFBLBQYAAAAABAAEAPkAAACOAwAAAAA=&#10;" strokecolor="windowText"/>
                  <v:oval id="Овал 29" o:spid="_x0000_s1047" style="position:absolute;left:18351;top:4330;width:718;height:7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VFccA&#10;AADbAAAADwAAAGRycy9kb3ducmV2LnhtbESPT2vCQBTE74LfYXlCL1I3EZq20VVKaKknsf6Bentk&#10;n0ls9m2a3Zr027uFgsdhZn7DzJe9qcWFWldZVhBPIhDEudUVFwr2u7f7JxDOI2usLZOCX3KwXAwH&#10;c0y17fiDLltfiABhl6KC0vsmldLlJRl0E9sQB+9kW4M+yLaQusUuwE0tp1GUSIMVh4USG8pKyr+2&#10;P0ZBts7G58336pC8vh+Tx3jdPcSfG6XuRv3LDISn3t/C/+2VVjB9hr8v4QfIxR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bLlRXHAAAA2wAAAA8AAAAAAAAAAAAAAAAAmAIAAGRy&#10;cy9kb3ducmV2LnhtbFBLBQYAAAAABAAEAPUAAACMAwAAAAA=&#10;" fillcolor="window" strokecolor="windowText">
                    <v:textbox>
                      <w:txbxContent>
                        <w:p w:rsidR="00D7450C" w:rsidRDefault="00D7450C" w:rsidP="00D7450C"/>
                      </w:txbxContent>
                    </v:textbox>
                  </v:oval>
                  <v:line id="Прямая соединительная линия 30" o:spid="_x0000_s1048" style="position:absolute;visibility:visible;mso-wrap-style:square" from="18712,5048" to="18712,57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pDH8EAAADbAAAADwAAAGRycy9kb3ducmV2LnhtbERPy4rCMBTdD/gP4Q64GcbUByKdRhFR&#10;cKlVxOWluX04zU1tola/3iwGZnk472TRmVrcqXWVZQXDQQSCOLO64kLB8bD5noFwHlljbZkUPMnB&#10;Yt77SDDW9sF7uqe+ECGEXYwKSu+bWEqXlWTQDWxDHLjctgZ9gG0hdYuPEG5qOYqiqTRYcWgosaFV&#10;SdlvejMKitXl63pOL6+Jn65ndjPZnU75Uqn+Z7f8AeGp8//iP/dWKxiH9eFL+AFy/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ikMfwQAAANsAAAAPAAAAAAAAAAAAAAAA&#10;AKECAABkcnMvZG93bnJldi54bWxQSwUGAAAAAAQABAD5AAAAjwMAAAAA&#10;" strokecolor="windowText"/>
                  <v:line id="Прямая соединительная линия 31" o:spid="_x0000_s1049" style="position:absolute;visibility:visible;mso-wrap-style:square" from="1079,3962" to="19439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3m1cYAAADbAAAADwAAAGRycy9kb3ducmV2LnhtbESPT2vCQBTE70K/w/IKvenGVrSkbqQU&#10;ansQwT899PbIvmaTZt+G7Gqin94VBI/DzPyGmS96W4sjtb50rGA8SkAQ506XXCjY7z6HryB8QNZY&#10;OyYFJ/KwyB4Gc0y163hDx20oRISwT1GBCaFJpfS5IYt+5Bri6P251mKIsi2kbrGLcFvL5ySZSosl&#10;xwWDDX0Yyv+3B6tgPfOb39nXYdUtzdQvfybV5OwqpZ4e+/c3EIH6cA/f2t9awcsYrl/iD5D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N5tXGAAAA2wAAAA8AAAAAAAAA&#10;AAAAAAAAoQIAAGRycy9kb3ducmV2LnhtbFBLBQYAAAAABAAEAPkAAACUAwAAAAA=&#10;" strokecolor="black [3213]" strokeweight="1.75pt"/>
                  <v:line id="Прямая соединительная линия 32" o:spid="_x0000_s1050" style="position:absolute;visibility:visible;mso-wrap-style:square" from="1079,6985" to="19439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K9csEAAADbAAAADwAAAGRycy9kb3ducmV2LnhtbESPwYrCMBCG74LvEGbBm6ZV0KVrLIuy&#10;4EVE3b0PzdhWm0lsslrf3giCx+Gb/5v553lnGnGl1teWFaSjBARxYXXNpYLfw8/wE4QPyBoby6Tg&#10;Th7yRb83x0zbG+/oug+liBL2GSqoQnCZlL6oyKAfWUcc2dG2BkMc21LqFm9Rbho5TpKpNFhzvFCh&#10;o2VFxXn/b+Ib9u/sVpv0NNveN24bEV1krdTgo/v+AhGoC+/lV3qtFUzG8OwSBS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or1ywQAAANsAAAAPAAAAAAAAAAAAAAAA&#10;AKECAABkcnMvZG93bnJldi54bWxQSwUGAAAAAAQABAD5AAAAjwMAAAAA&#10;" strokecolor="windowText" strokeweight="1.75pt"/>
                  <v:line id="Прямая соединительная линия 33" o:spid="_x0000_s1051" style="position:absolute;visibility:visible;mso-wrap-style:square" from="1079,4324" to="19439,4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4Y6cAAAADbAAAADwAAAGRycy9kb3ducmV2LnhtbESPzarCMBBG9xd8hzCCu2uqgleqUUQR&#10;3Ij4tx+asa02k9hErW9vBOEuhzPfmfkms8ZU4kG1Ly0r6HUTEMSZ1SXnCo6H1e8IhA/IGivLpOBF&#10;HmbT1s8EU22fvKPHPuQiStinqKAIwaVS+qwgg75rHXFkZ1sbDHGsc6lrfEa5qWQ/SYbSYMnxQoGO&#10;FgVl1/3dxDfs6eqWm97lb/vauG1EdJOlUp12Mx+DCNSE/+Vveq0VDAbw6RIFIK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buGOnAAAAA2wAAAA8AAAAAAAAAAAAAAAAA&#10;oQIAAGRycy9kb3ducmV2LnhtbFBLBQYAAAAABAAEAPkAAACOAwAAAAA=&#10;" strokecolor="windowText" strokeweight="1.75pt"/>
                  <v:oval id="Овал 34" o:spid="_x0000_s1052" style="position:absolute;left:1797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KvPMQA&#10;AADbAAAADwAAAGRycy9kb3ducmV2LnhtbESPT2vCQBTE74LfYXmCN7OxFrFpNtI/aK0ntR48PrKv&#10;SWj2bciuSfrtu4LQ4zAzv2HS9WBq0VHrKssK5lEMgji3uuJCwflrM1uBcB5ZY22ZFPySg3U2HqWY&#10;aNvzkbqTL0SAsEtQQel9k0jp8pIMusg2xMH7tq1BH2RbSN1iH+Cmlg9xvJQGKw4LJTb0VlL+c7oa&#10;BduDecK8usSL/mP/+b7qXnlOR6Wmk+HlGYSnwf+H7+2dVrB4hNuX8AN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irzz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35" o:spid="_x0000_s1053" style="position:absolute;flip:y;visibility:visible;mso-wrap-style:square" from="2157,5105" to="2157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QyJLMYAAADbAAAADwAAAGRycy9kb3ducmV2LnhtbESPQWvCQBSE7wX/w/IEb3WjpUVSV6la&#10;wZNV6yW3Z/aZTZN9G7Krpv76bqHQ4zAz3zDTeWdrcaXWl44VjIYJCOLc6ZILBcfP9eMEhA/IGmvH&#10;pOCbPMxnvYcpptrdeE/XQyhEhLBPUYEJoUml9Lkhi37oGuLonV1rMUTZFlK3eItwW8txkrxIiyXH&#10;BYMNLQ3l1eFiFazuu2qbZdm4qj/McfS+aL5Wp0ypQb97ewURqAv/4b/2Rit4eob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MiSzGAAAA2wAAAA8AAAAAAAAA&#10;AAAAAAAAoQIAAGRycy9kb3ducmV2LnhtbFBLBQYAAAAABAAEAPkAAACUAwAAAAA=&#10;" strokecolor="windowText"/>
                  <v:oval id="Овал 36" o:spid="_x0000_s1054" style="position:absolute;left:3956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yU0MMA&#10;AADbAAAADwAAAGRycy9kb3ducmV2LnhtbESPS4vCQBCE74L/YWjB2zpRQTQ6ig/c1T2tj4PHJtMm&#10;wUxPyMwm2X/vCAsei6r6ilqsWlOImiqXW1YwHEQgiBOrc04VXC/7jykI55E1FpZJwR85WC27nQXG&#10;2jZ8ovrsUxEg7GJUkHlfxlK6JCODbmBL4uDdbWXQB1mlUlfYBLgp5CiKJtJgzmEhw5K2GSWP869R&#10;8PljZpjkt2jcfH0fd9N6w0M6KdXvtes5CE+tf4f/2wetYDyB15fwA+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7yU0MMAAADbAAAADwAAAAAAAAAAAAAAAACYAgAAZHJzL2Rv&#10;d25yZXYueG1sUEsFBgAAAAAEAAQA9QAAAIgDAAAAAA=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37" o:spid="_x0000_s1055" style="position:absolute;flip:y;visibility:visible;mso-wrap-style:square" from="4316,5105" to="4316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KywMYAAADbAAAADwAAAGRycy9kb3ducmV2LnhtbESPQWvCQBSE7wX/w/IEb3WjhVZSV6la&#10;wZNV6yW3Z/aZTZN9G7Krpv76bqHQ4zAz3zDTeWdrcaXWl44VjIYJCOLc6ZILBcfP9eMEhA/IGmvH&#10;pOCbPMxnvYcpptrdeE/XQyhEhLBPUYEJoUml9Lkhi37oGuLonV1rMUTZFlK3eItwW8txkjxLiyXH&#10;BYMNLQ3l1eFiFazuu2qbZdm4qj/McfS+aL5Wp0ypQb97ewURqAv/4b/2Rit4eoH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SssDGAAAA2wAAAA8AAAAAAAAA&#10;AAAAAAAAoQIAAGRycy9kb3ducmV2LnhtbFBLBQYAAAAABAAEAPkAAACUAwAAAAA=&#10;" strokecolor="windowText"/>
                  <v:oval id="Овал 38" o:spid="_x0000_s1056" style="position:absolute;left:6115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+lOcAA&#10;AADbAAAADwAAAGRycy9kb3ducmV2LnhtbERPy4rCMBTdC/MP4Q64s6kK4lSjOCM+V+q4mOWludMW&#10;m5vSxLb+vVkILg/nPV92phQN1a6wrGAYxSCIU6sLzhRcfzeDKQjnkTWWlknBgxwsFx+9OSbatnym&#10;5uIzEULYJagg975KpHRpTgZdZCviwP3b2qAPsM6krrEN4aaUozieSIMFh4YcK/rJKb1d7kbB9mS+&#10;MC3+4nG7Ox7W0+abh3RWqv/ZrWYgPHX+LX6591rBOIwNX8IPkI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W+lOcAAAADbAAAADwAAAAAAAAAAAAAAAACYAgAAZHJzL2Rvd25y&#10;ZXYueG1sUEsFBgAAAAAEAAQA9QAAAIUDAAAAAA=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39" o:spid="_x0000_s1057" style="position:absolute;flip:y;visibility:visible;mso-wrap-style:square" from="6475,5105" to="6475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DKcYAAADbAAAADwAAAGRycy9kb3ducmV2LnhtbESPQWvCQBSE7wX/w/IEb3WjhVJTV6la&#10;wZNV6yW3Z/aZTZN9G7Krpv76bqHQ4zAz3zDTeWdrcaXWl44VjIYJCOLc6ZILBcfP9eMLCB+QNdaO&#10;ScE3eZjPeg9TTLW78Z6uh1CICGGfogITQpNK6XNDFv3QNcTRO7vWYoiyLaRu8RbhtpbjJHmWFkuO&#10;CwYbWhrKq8PFKljdd9U2y7JxVX+Y4+h90XytTplSg3739goiUBf+w3/tjVbwNIH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BgynGAAAA2wAAAA8AAAAAAAAA&#10;AAAAAAAAoQIAAGRycy9kb3ducmV2LnhtbFBLBQYAAAAABAAEAPkAAACUAwAAAAA=&#10;" strokecolor="windowText"/>
                  <v:oval id="Овал 40" o:spid="_x0000_s1058" style="position:absolute;left:8274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/aQsIA&#10;AADbAAAADwAAAGRycy9kb3ducmV2LnhtbERPu27CMBTdkfoP1q3ERpy0FUoDJoJWUNqpPAbGq/g2&#10;iRpfR7FJ0r+vByTGo/Ne5qNpRE+dqy0rSKIYBHFhdc2lgvNpO0tBOI+ssbFMCv7IQb56mCwx03bg&#10;A/VHX4oQwi5DBZX3bSalKyoy6CLbEgfux3YGfYBdKXWHQwg3jXyK47k0WHNoqLClt4qK3+PVKNh9&#10;m1cs6kv8PHx8fb6n/YYTOig1fRzXCxCeRn8X39x7reAlrA9fwg+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/H9pCwgAAANsAAAAPAAAAAAAAAAAAAAAAAJgCAABkcnMvZG93&#10;bnJldi54bWxQSwUGAAAAAAQABAD1AAAAhwMAAAAA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1" o:spid="_x0000_s1059" style="position:absolute;flip:y;visibility:visible;mso-wrap-style:square" from="8634,5105" to="8634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H8UsYAAADbAAAADwAAAGRycy9kb3ducmV2LnhtbESPS2/CMBCE75X4D9YicStOEKqqgEE8&#10;WqmnPoBLbku8xCHxOopdCPz6ulKlHkcz841mvuxtIy7U+cqxgnScgCAunK64VHDYvz4+g/ABWWPj&#10;mBTcyMNyMXiYY6bdlb/osguliBD2GSowIbSZlL4wZNGPXUscvZPrLIYou1LqDq8Rbhs5SZInabHi&#10;uGCwpY2hot59WwXb+2f9nuf5pG4+zCF9Wbfn7TFXajTsVzMQgfrwH/5rv2kF0x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4x/FLGAAAA2wAAAA8AAAAAAAAA&#10;AAAAAAAAoQIAAGRycy9kb3ducmV2LnhtbFBLBQYAAAAABAAEAPkAAACUAwAAAAA=&#10;" strokecolor="windowText"/>
                  <v:oval id="Овал 42" o:spid="_x0000_s1060" style="position:absolute;left:10433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HhrsQA&#10;AADbAAAADwAAAGRycy9kb3ducmV2LnhtbESPS2/CMBCE70j8B2uRuBEHihBNMagPtTxOQDlwXMXb&#10;JGq8jmKThH+PkZA4jmbmG81i1ZlSNFS7wrKCcRSDIE6tLjhTcPr9Hs1BOI+ssbRMCq7kYLXs9xaY&#10;aNvygZqjz0SAsEtQQe59lUjp0pwMushWxMH7s7VBH2SdSV1jG+CmlJM4nkmDBYeFHCv6zCn9P16M&#10;gp+9ecW0OMcv7Xq3/Zo3Hzymg1LDQff+BsJT55/hR3ujFUwncP8SfoB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B4a7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3" o:spid="_x0000_s1061" style="position:absolute;flip:y;visibility:visible;mso-wrap-style:square" from="10793,5105" to="10793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/HvsYAAADbAAAADwAAAGRycy9kb3ducmV2LnhtbESPQWvCQBSE7wX/w/IEb3WjLUVSV6la&#10;wZNV6yW3Z/aZTZN9G7Krpv76bqHQ4zAz3zDTeWdrcaXWl44VjIYJCOLc6ZILBcfP9eMEhA/IGmvH&#10;pOCbPMxnvYcpptrdeE/XQyhEhLBPUYEJoUml9Lkhi37oGuLonV1rMUTZFlK3eItwW8txkrxIiyXH&#10;BYMNLQ3l1eFiFazuu2qbZdm4qj/McfS+aL5Wp0ypQb97ewURqAv/4b/2Rit4foL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vx77GAAAA2wAAAA8AAAAAAAAA&#10;AAAAAAAAoQIAAGRycy9kb3ducmV2LnhtbFBLBQYAAAAABAAEAPkAAACUAwAAAAA=&#10;" strokecolor="windowText"/>
                  <v:oval id="Овал 44" o:spid="_x0000_s1062" style="position:absolute;left:12592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TcQcQA&#10;AADbAAAADwAAAGRycy9kb3ducmV2LnhtbESPS2/CMBCE75X4D9YicSsOBVUQ4iAKog9OvA4cV/GS&#10;RMTrKDZJ+u/rSpV6HM3MN5pk1ZtKtNS40rKCyTgCQZxZXXKu4HLePc9BOI+ssbJMCr7JwSodPCUY&#10;a9vxkdqTz0WAsItRQeF9HUvpsoIMurGtiYN3s41BH2STS91gF+Cmki9R9CoNlhwWCqxpU1B2Pz2M&#10;gveDWWBWXqNp97H/2s7bN57QUanRsF8vQXjq/X/4r/2pFcxm8Psl/ACZ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k3EH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" o:spid="_x0000_s1063" style="position:absolute;flip:y;visibility:visible;mso-wrap-style:square" from="12952,5105" to="12952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r6UcYAAADbAAAADwAAAGRycy9kb3ducmV2LnhtbESPQWvCQBSE7wX/w/IEb3WjtEVSV6la&#10;wZNV6yW3Z/aZTZN9G7Krpv76bqHQ4zAz3zDTeWdrcaXWl44VjIYJCOLc6ZILBcfP9eMEhA/IGmvH&#10;pOCbPMxnvYcpptrdeE/XQyhEhLBPUYEJoUml9Lkhi37oGuLonV1rMUTZFlK3eItwW8txkrxIiyXH&#10;BYMNLQ3l1eFiFazuu2qbZdm4qj/McfS+aL5Wp0ypQb97ewURqAv/4b/2Rit4eob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K+lHGAAAA2wAAAA8AAAAAAAAA&#10;AAAAAAAAoQIAAGRycy9kb3ducmV2LnhtbFBLBQYAAAAABAAEAPkAAACUAwAAAAA=&#10;" strokecolor="windowText"/>
                  <v:oval id="Овал 46" o:spid="_x0000_s1064" style="position:absolute;left:14751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rnrcQA&#10;AADbAAAADwAAAGRycy9kb3ducmV2LnhtbESPT2vCQBTE74LfYXlCb2ajFbGpq9SW+u+k1oPHR/Y1&#10;Cc2+DdltEr+9Kwgeh5n5DTNfdqYUDdWusKxgFMUgiFOrC84UnH++hzMQziNrLC2Tgis5WC76vTkm&#10;2rZ8pObkMxEg7BJUkHtfJVK6NCeDLrIVcfB+bW3QB1lnUtfYBrgp5TiOp9JgwWEhx4o+c0r/Tv9G&#10;wfpg3jAtLvFru9nvvmbNikd0VOpl0H28g/DU+Wf40d5qBZMp3L+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6563EAAAA2wAAAA8AAAAAAAAAAAAAAAAAmAIAAGRycy9k&#10;b3ducmV2LnhtbFBLBQYAAAAABAAEAPUAAACJAwAAAAA=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7" o:spid="_x0000_s1065" style="position:absolute;flip:y;visibility:visible;mso-wrap-style:square" from="15111,5105" to="15111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TBvcYAAADbAAAADwAAAGRycy9kb3ducmV2LnhtbESPQWvCQBSE7wX/w/IEb3WjlFZSV6la&#10;wZNV6yW3Z/aZTZN9G7Krpv76bqHQ4zAz3zDTeWdrcaXWl44VjIYJCOLc6ZILBcfP9eMEhA/IGmvH&#10;pOCbPMxnvYcpptrdeE/XQyhEhLBPUYEJoUml9Lkhi37oGuLonV1rMUTZFlK3eItwW8txkjxLiyXH&#10;BYMNLQ3l1eFiFazuu2qbZdm4qj/McfS+aL5Wp0ypQb97ewURqAv/4b/2Rit4eoH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Uwb3GAAAA2wAAAA8AAAAAAAAA&#10;AAAAAAAAoQIAAGRycy9kb3ducmV2LnhtbFBLBQYAAAAABAAEAPkAAACUAwAAAAA=&#10;" strokecolor="windowText"/>
                  <v:oval id="Овал 48" o:spid="_x0000_s1066" style="position:absolute;left:16910;top:5822;width:717;height:718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nWRMIA&#10;AADbAAAADwAAAGRycy9kb3ducmV2LnhtbERPu27CMBTdkfoP1q3ERpy0FUoDJoJWUNqpPAbGq/g2&#10;iRpfR7FJ0r+vByTGo/Ne5qNpRE+dqy0rSKIYBHFhdc2lgvNpO0tBOI+ssbFMCv7IQb56mCwx03bg&#10;A/VHX4oQwi5DBZX3bSalKyoy6CLbEgfux3YGfYBdKXWHQwg3jXyK47k0WHNoqLClt4qK3+PVKNh9&#10;m1cs6kv8PHx8fb6n/YYTOig1fRzXCxCeRn8X39x7reAljA1fwg+Qq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adZEwgAAANsAAAAPAAAAAAAAAAAAAAAAAJgCAABkcnMvZG93&#10;bnJldi54bWxQSwUGAAAAAAQABAD1AAAAhwMAAAAA&#10;" fillcolor="window" strokecolor="windowText">
                    <v:textbox>
                      <w:txbxContent>
                        <w:p w:rsidR="00D7450C" w:rsidRDefault="00D7450C" w:rsidP="00D7450C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" o:spid="_x0000_s1067" style="position:absolute;flip:y;visibility:visible;mso-wrap-style:square" from="17270,5105" to="17270,5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fwVMYAAADbAAAADwAAAGRycy9kb3ducmV2LnhtbESPQWvCQBSE7wX/w/IEb3WjlFJTV6la&#10;wZNV6yW3Z/aZTZN9G7Krpv76bqHQ4zAz3zDTeWdrcaXWl44VjIYJCOLc6ZILBcfP9eMLCB+QNdaO&#10;ScE3eZjPeg9TTLW78Z6uh1CICGGfogITQpNK6XNDFv3QNcTRO7vWYoiyLaRu8RbhtpbjJHmWFkuO&#10;CwYbWhrKq8PFKljdd9U2y7JxVX+Y4+h90XytTplSg3739goiUBf+w3/tjVbwNIHfL/EHyN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BH8FTGAAAA2wAAAA8AAAAAAAAA&#10;AAAAAAAAoQIAAGRycy9kb3ducmV2LnhtbFBLBQYAAAAABAAEAPkAAACUAwAAAAA=&#10;" strokecolor="windowText"/>
                  <v:line id="Прямая соединительная линия 50" o:spid="_x0000_s1068" style="position:absolute;flip:y;visibility:visible;mso-wrap-style:square" from="1079,6623" to="19439,6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uYL8AAADbAAAADwAAAGRycy9kb3ducmV2LnhtbERPTWvCQBC9F/wPywje6qaWiqSuUoSA&#10;lB6q0fuQHZPU7GzYXTX++85B8Ph438v14Dp1pRBbzwbephko4srblmsDh7J4XYCKCdli55kM3CnC&#10;ejV6WWJu/Y13dN2nWkkIxxwNNCn1udaxashhnPqeWLiTDw6TwFBrG/Am4a7Tsyyba4ctS0ODPW0a&#10;qs77i5Nex+02Hr//fk+hOPeXn/K9sKUxk/Hw9Qkq0ZCe4od7aw18yHr5Ij9Ar/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tuYL8AAADbAAAADwAAAAAAAAAAAAAAAACh&#10;AgAAZHJzL2Rvd25yZXYueG1sUEsFBgAAAAAEAAQA+QAAAI0DAAAAAA==&#10;" strokecolor="windowText" strokeweight="1.75pt"/>
                </v:group>
                <w10:anchorlock/>
              </v:group>
            </w:pict>
          </mc:Fallback>
        </mc:AlternateContent>
      </w:r>
    </w:p>
    <w:p w:rsidR="008217CC" w:rsidRPr="00D7450C" w:rsidRDefault="00D7450C" w:rsidP="00D7450C">
      <w:pPr>
        <w:jc w:val="center"/>
        <w:rPr>
          <w:color w:val="000000"/>
          <w:szCs w:val="26"/>
        </w:rPr>
      </w:pPr>
      <w:r w:rsidRPr="00D7450C">
        <w:rPr>
          <w:color w:val="000000"/>
          <w:szCs w:val="26"/>
        </w:rPr>
        <w:t>Рис. Схема идеального граничного слоя</w:t>
      </w:r>
    </w:p>
    <w:p w:rsidR="00D7450C" w:rsidRDefault="00D7450C" w:rsidP="00D7450C">
      <w:pPr>
        <w:ind w:firstLine="510"/>
        <w:jc w:val="both"/>
        <w:rPr>
          <w:color w:val="000000"/>
          <w:sz w:val="28"/>
          <w:szCs w:val="26"/>
        </w:rPr>
      </w:pPr>
    </w:p>
    <w:p w:rsidR="00D7450C" w:rsidRDefault="00D7450C" w:rsidP="00D7450C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Формирование граничных слоев смазки происходит в следующей последовательности. Вначале на активных центрах твердой поверхн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 xml:space="preserve">сти, имеющей заряды разных знаков, закрепляются </w:t>
      </w:r>
      <w:r w:rsidRPr="008217CC">
        <w:rPr>
          <w:i/>
          <w:color w:val="000000"/>
          <w:sz w:val="28"/>
          <w:szCs w:val="26"/>
        </w:rPr>
        <w:t>одиночные</w:t>
      </w:r>
      <w:r>
        <w:rPr>
          <w:color w:val="000000"/>
          <w:sz w:val="28"/>
          <w:szCs w:val="26"/>
        </w:rPr>
        <w:t xml:space="preserve"> мол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кулы ПАВ. Постепенно число таких молекул увеличивается, и они о</w:t>
      </w:r>
      <w:r>
        <w:rPr>
          <w:color w:val="000000"/>
          <w:sz w:val="28"/>
          <w:szCs w:val="26"/>
        </w:rPr>
        <w:t>б</w:t>
      </w:r>
      <w:r>
        <w:rPr>
          <w:color w:val="000000"/>
          <w:sz w:val="28"/>
          <w:szCs w:val="26"/>
        </w:rPr>
        <w:t xml:space="preserve">разуют сплошной </w:t>
      </w:r>
      <w:r w:rsidRPr="008217CC">
        <w:rPr>
          <w:color w:val="000000"/>
          <w:sz w:val="28"/>
          <w:szCs w:val="26"/>
        </w:rPr>
        <w:t>молекулярный ворс</w:t>
      </w:r>
      <w:r>
        <w:rPr>
          <w:color w:val="000000"/>
          <w:sz w:val="28"/>
          <w:szCs w:val="26"/>
        </w:rPr>
        <w:t xml:space="preserve"> </w:t>
      </w:r>
      <w:r w:rsidRPr="008217CC">
        <w:rPr>
          <w:i/>
          <w:color w:val="000000"/>
          <w:sz w:val="28"/>
          <w:szCs w:val="26"/>
        </w:rPr>
        <w:t xml:space="preserve">первичного </w:t>
      </w:r>
      <w:proofErr w:type="spellStart"/>
      <w:r w:rsidRPr="008217CC">
        <w:rPr>
          <w:i/>
          <w:color w:val="000000"/>
          <w:sz w:val="28"/>
          <w:szCs w:val="26"/>
        </w:rPr>
        <w:t>монослоя</w:t>
      </w:r>
      <w:proofErr w:type="spellEnd"/>
      <w:r w:rsidRPr="00D7450C">
        <w:rPr>
          <w:color w:val="000000"/>
          <w:sz w:val="28"/>
          <w:szCs w:val="26"/>
        </w:rPr>
        <w:t>.</w:t>
      </w:r>
    </w:p>
    <w:p w:rsidR="008217CC" w:rsidRPr="009A45EB" w:rsidRDefault="008217CC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</w:t>
      </w:r>
      <w:r w:rsidRPr="00A56266">
        <w:rPr>
          <w:color w:val="000000"/>
          <w:sz w:val="28"/>
          <w:szCs w:val="26"/>
        </w:rPr>
        <w:t xml:space="preserve">след за первым </w:t>
      </w:r>
      <w:proofErr w:type="spellStart"/>
      <w:r w:rsidRPr="00A56266">
        <w:rPr>
          <w:color w:val="000000"/>
          <w:sz w:val="28"/>
          <w:szCs w:val="26"/>
        </w:rPr>
        <w:t>монослоем</w:t>
      </w:r>
      <w:proofErr w:type="spellEnd"/>
      <w:r w:rsidRPr="00A56266">
        <w:rPr>
          <w:color w:val="000000"/>
          <w:sz w:val="28"/>
          <w:szCs w:val="26"/>
        </w:rPr>
        <w:t xml:space="preserve"> формируется второй, третий и т.д., до 20</w:t>
      </w:r>
      <w:r w:rsidR="00D7450C">
        <w:rPr>
          <w:color w:val="000000"/>
          <w:sz w:val="28"/>
          <w:szCs w:val="26"/>
        </w:rPr>
        <w:t>–</w:t>
      </w:r>
      <w:r w:rsidRPr="00A56266">
        <w:rPr>
          <w:color w:val="000000"/>
          <w:sz w:val="28"/>
          <w:szCs w:val="26"/>
        </w:rPr>
        <w:t>50 слоев</w:t>
      </w:r>
      <w:r>
        <w:rPr>
          <w:color w:val="000000"/>
          <w:sz w:val="28"/>
          <w:szCs w:val="26"/>
        </w:rPr>
        <w:t xml:space="preserve">, пока </w:t>
      </w:r>
      <w:proofErr w:type="gramStart"/>
      <w:r>
        <w:rPr>
          <w:color w:val="000000"/>
          <w:sz w:val="28"/>
          <w:szCs w:val="26"/>
        </w:rPr>
        <w:t xml:space="preserve">не достигается </w:t>
      </w:r>
      <w:r w:rsidRPr="008217CC">
        <w:rPr>
          <w:i/>
          <w:color w:val="000000"/>
          <w:sz w:val="28"/>
          <w:szCs w:val="26"/>
        </w:rPr>
        <w:t>насыщение</w:t>
      </w:r>
      <w:proofErr w:type="gramEnd"/>
      <w:r w:rsidRPr="008217CC">
        <w:rPr>
          <w:i/>
          <w:color w:val="000000"/>
          <w:sz w:val="28"/>
          <w:szCs w:val="26"/>
        </w:rPr>
        <w:t xml:space="preserve"> граничного слоя</w:t>
      </w:r>
      <w:r>
        <w:rPr>
          <w:color w:val="000000"/>
          <w:sz w:val="28"/>
          <w:szCs w:val="26"/>
        </w:rPr>
        <w:t xml:space="preserve"> молек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 xml:space="preserve">лами </w:t>
      </w:r>
      <w:proofErr w:type="spellStart"/>
      <w:r>
        <w:rPr>
          <w:color w:val="000000"/>
          <w:sz w:val="28"/>
          <w:szCs w:val="26"/>
        </w:rPr>
        <w:t>адсорбата</w:t>
      </w:r>
      <w:proofErr w:type="spellEnd"/>
      <w:r>
        <w:rPr>
          <w:color w:val="000000"/>
          <w:sz w:val="28"/>
          <w:szCs w:val="26"/>
        </w:rPr>
        <w:t xml:space="preserve">. В дальнейшем наступает </w:t>
      </w:r>
      <w:r w:rsidRPr="008217CC">
        <w:rPr>
          <w:i/>
          <w:color w:val="000000"/>
          <w:sz w:val="28"/>
          <w:szCs w:val="26"/>
        </w:rPr>
        <w:t>динамическое равновесие</w:t>
      </w:r>
      <w:r>
        <w:rPr>
          <w:color w:val="000000"/>
          <w:sz w:val="28"/>
          <w:szCs w:val="26"/>
        </w:rPr>
        <w:t>: скорости адсорбции и десорбции уравниваются, и толщина граничн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го слоя не изменяется.</w:t>
      </w: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36648A" w:rsidRDefault="0036648A" w:rsidP="00D7450C">
      <w:pPr>
        <w:jc w:val="center"/>
        <w:rPr>
          <w:b/>
          <w:color w:val="000000"/>
          <w:sz w:val="28"/>
          <w:szCs w:val="26"/>
        </w:rPr>
      </w:pPr>
      <w:r w:rsidRPr="0036648A">
        <w:rPr>
          <w:b/>
          <w:color w:val="000000"/>
          <w:sz w:val="28"/>
          <w:szCs w:val="26"/>
        </w:rPr>
        <w:t>Свойства граничных слоев</w:t>
      </w:r>
    </w:p>
    <w:p w:rsidR="00D7450C" w:rsidRDefault="00D7450C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A56266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 xml:space="preserve">При взаимном перемещении поверхностей трения «ворсинки» как бы изгибаются в противоположные стороны. </w:t>
      </w:r>
    </w:p>
    <w:p w:rsidR="0036648A" w:rsidRDefault="005A5BDD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Граничный слой обладает </w:t>
      </w:r>
      <w:r w:rsidRPr="0036648A">
        <w:rPr>
          <w:i/>
          <w:color w:val="000000"/>
          <w:sz w:val="28"/>
          <w:szCs w:val="26"/>
        </w:rPr>
        <w:t>анизотропией свойств</w:t>
      </w:r>
      <w:r>
        <w:rPr>
          <w:color w:val="000000"/>
          <w:sz w:val="28"/>
          <w:szCs w:val="26"/>
        </w:rPr>
        <w:t>.</w:t>
      </w:r>
    </w:p>
    <w:p w:rsidR="005A5BDD" w:rsidRDefault="005A5BDD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lastRenderedPageBreak/>
        <w:t xml:space="preserve">В </w:t>
      </w:r>
      <w:r w:rsidRPr="0036648A">
        <w:rPr>
          <w:i/>
          <w:color w:val="000000"/>
          <w:sz w:val="28"/>
          <w:szCs w:val="26"/>
        </w:rPr>
        <w:t>нормальном</w:t>
      </w:r>
      <w:r>
        <w:rPr>
          <w:color w:val="000000"/>
          <w:sz w:val="28"/>
          <w:szCs w:val="26"/>
        </w:rPr>
        <w:t xml:space="preserve"> к поверхности трения </w:t>
      </w:r>
      <w:r w:rsidRPr="0036648A">
        <w:rPr>
          <w:i/>
          <w:color w:val="000000"/>
          <w:sz w:val="28"/>
          <w:szCs w:val="26"/>
        </w:rPr>
        <w:t>направлении</w:t>
      </w:r>
      <w:r>
        <w:rPr>
          <w:color w:val="000000"/>
          <w:sz w:val="28"/>
          <w:szCs w:val="26"/>
        </w:rPr>
        <w:t xml:space="preserve"> граничный слой обладает высоким сопротивлением сжатию: 10</w:t>
      </w:r>
      <w:r w:rsidRPr="00C6416E">
        <w:rPr>
          <w:color w:val="000000"/>
          <w:sz w:val="28"/>
          <w:szCs w:val="26"/>
          <w:vertAlign w:val="superscript"/>
        </w:rPr>
        <w:t>2</w:t>
      </w:r>
      <w:r>
        <w:rPr>
          <w:color w:val="000000"/>
          <w:sz w:val="28"/>
          <w:szCs w:val="26"/>
        </w:rPr>
        <w:t xml:space="preserve"> – 10</w:t>
      </w:r>
      <w:r w:rsidRPr="00C6416E">
        <w:rPr>
          <w:color w:val="000000"/>
          <w:sz w:val="28"/>
          <w:szCs w:val="26"/>
          <w:vertAlign w:val="superscript"/>
        </w:rPr>
        <w:t>4</w:t>
      </w:r>
      <w:r>
        <w:rPr>
          <w:color w:val="000000"/>
          <w:sz w:val="28"/>
          <w:szCs w:val="26"/>
        </w:rPr>
        <w:t xml:space="preserve"> МПа. При этом наблюдаются упругие деформации.</w:t>
      </w:r>
    </w:p>
    <w:p w:rsidR="0036648A" w:rsidRDefault="00C6416E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В </w:t>
      </w:r>
      <w:r w:rsidRPr="0036648A">
        <w:rPr>
          <w:i/>
          <w:color w:val="000000"/>
          <w:sz w:val="28"/>
          <w:szCs w:val="26"/>
        </w:rPr>
        <w:t>тангенциальном</w:t>
      </w:r>
      <w:r>
        <w:rPr>
          <w:color w:val="000000"/>
          <w:sz w:val="28"/>
          <w:szCs w:val="26"/>
        </w:rPr>
        <w:t xml:space="preserve"> </w:t>
      </w:r>
      <w:r w:rsidRPr="0036648A">
        <w:rPr>
          <w:i/>
          <w:color w:val="000000"/>
          <w:sz w:val="28"/>
          <w:szCs w:val="26"/>
        </w:rPr>
        <w:t>направлении</w:t>
      </w:r>
      <w:r>
        <w:rPr>
          <w:color w:val="000000"/>
          <w:sz w:val="28"/>
          <w:szCs w:val="26"/>
        </w:rPr>
        <w:t xml:space="preserve"> молекулярные слои легко </w:t>
      </w:r>
      <w:r w:rsidR="005A5BDD" w:rsidRPr="00A56266">
        <w:rPr>
          <w:color w:val="000000"/>
          <w:sz w:val="28"/>
          <w:szCs w:val="26"/>
        </w:rPr>
        <w:t>изг</w:t>
      </w:r>
      <w:r w:rsidR="005A5BDD" w:rsidRPr="00A56266">
        <w:rPr>
          <w:color w:val="000000"/>
          <w:sz w:val="28"/>
          <w:szCs w:val="26"/>
        </w:rPr>
        <w:t>и</w:t>
      </w:r>
      <w:r w:rsidR="005A5BDD" w:rsidRPr="00A56266">
        <w:rPr>
          <w:color w:val="000000"/>
          <w:sz w:val="28"/>
          <w:szCs w:val="26"/>
        </w:rPr>
        <w:t xml:space="preserve">баются </w:t>
      </w:r>
      <w:r w:rsidR="005A5BDD">
        <w:rPr>
          <w:color w:val="000000"/>
          <w:sz w:val="28"/>
          <w:szCs w:val="26"/>
        </w:rPr>
        <w:t xml:space="preserve">и </w:t>
      </w:r>
      <w:r>
        <w:rPr>
          <w:color w:val="000000"/>
          <w:sz w:val="28"/>
          <w:szCs w:val="26"/>
        </w:rPr>
        <w:t>скользят относительно друг друга</w:t>
      </w:r>
      <w:r w:rsidR="005A5BDD">
        <w:rPr>
          <w:color w:val="000000"/>
          <w:sz w:val="28"/>
          <w:szCs w:val="26"/>
        </w:rPr>
        <w:t xml:space="preserve">. </w:t>
      </w:r>
    </w:p>
    <w:p w:rsidR="0036648A" w:rsidRDefault="005A5BDD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При ориентации</w:t>
      </w:r>
      <w:r w:rsidR="00C80B0C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молекул перпендикулярно к поверхности трения</w:t>
      </w:r>
      <w:r w:rsidR="008C3A44">
        <w:rPr>
          <w:color w:val="000000"/>
          <w:sz w:val="28"/>
          <w:szCs w:val="26"/>
        </w:rPr>
        <w:t xml:space="preserve"> приложение тангенциальной силы вызывает изгиб молекул на п</w:t>
      </w:r>
      <w:r w:rsidR="008C3A44">
        <w:rPr>
          <w:color w:val="000000"/>
          <w:sz w:val="28"/>
          <w:szCs w:val="26"/>
        </w:rPr>
        <w:t>о</w:t>
      </w:r>
      <w:r w:rsidR="008C3A44">
        <w:rPr>
          <w:color w:val="000000"/>
          <w:sz w:val="28"/>
          <w:szCs w:val="26"/>
        </w:rPr>
        <w:t>верхностях сопрягаемых тел в противоположные стороны. Сопроти</w:t>
      </w:r>
      <w:r w:rsidR="008C3A44">
        <w:rPr>
          <w:color w:val="000000"/>
          <w:sz w:val="28"/>
          <w:szCs w:val="26"/>
        </w:rPr>
        <w:t>в</w:t>
      </w:r>
      <w:r w:rsidR="008C3A44">
        <w:rPr>
          <w:color w:val="000000"/>
          <w:sz w:val="28"/>
          <w:szCs w:val="26"/>
        </w:rPr>
        <w:t>ление относительному перемещению тел незначительно.</w:t>
      </w:r>
      <w:r>
        <w:rPr>
          <w:color w:val="000000"/>
          <w:sz w:val="28"/>
          <w:szCs w:val="26"/>
        </w:rPr>
        <w:t xml:space="preserve"> </w:t>
      </w:r>
    </w:p>
    <w:p w:rsidR="00C6416E" w:rsidRDefault="008C3A4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Если молекулы смазочного материала расположены параллельно поверхности (силиконовые соединения), трение может рассматриват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ся как гидродинамическое в тонком слое (механизм трения подобен механизму при жидкостном трении). В этом случае наиболее важной характеристикой является вязкость масла.</w:t>
      </w:r>
    </w:p>
    <w:p w:rsidR="00B37E8B" w:rsidRDefault="00B37E8B" w:rsidP="00EF1960">
      <w:pPr>
        <w:ind w:firstLine="510"/>
        <w:jc w:val="both"/>
        <w:rPr>
          <w:color w:val="000000"/>
          <w:sz w:val="28"/>
          <w:szCs w:val="26"/>
        </w:rPr>
      </w:pPr>
    </w:p>
    <w:p w:rsidR="00C6416E" w:rsidRPr="00D7450C" w:rsidRDefault="003425A3" w:rsidP="00D7450C">
      <w:pPr>
        <w:jc w:val="center"/>
        <w:rPr>
          <w:b/>
          <w:color w:val="000000"/>
          <w:sz w:val="28"/>
          <w:szCs w:val="26"/>
        </w:rPr>
      </w:pPr>
      <w:r w:rsidRPr="00D7450C">
        <w:rPr>
          <w:b/>
          <w:color w:val="000000"/>
          <w:sz w:val="28"/>
          <w:szCs w:val="26"/>
        </w:rPr>
        <w:t>Механизм трения.</w:t>
      </w:r>
    </w:p>
    <w:p w:rsidR="00D7450C" w:rsidRDefault="00D7450C" w:rsidP="00EF1960">
      <w:pPr>
        <w:ind w:firstLine="510"/>
        <w:jc w:val="both"/>
        <w:rPr>
          <w:i/>
          <w:color w:val="000000"/>
          <w:sz w:val="28"/>
          <w:szCs w:val="26"/>
        </w:rPr>
      </w:pPr>
    </w:p>
    <w:p w:rsidR="008C3A44" w:rsidRDefault="00912303" w:rsidP="00EF1960">
      <w:pPr>
        <w:ind w:firstLine="510"/>
        <w:jc w:val="both"/>
        <w:rPr>
          <w:color w:val="000000"/>
          <w:sz w:val="28"/>
          <w:szCs w:val="26"/>
        </w:rPr>
      </w:pPr>
      <w:r w:rsidRPr="004932A7">
        <w:rPr>
          <w:i/>
          <w:color w:val="000000"/>
          <w:sz w:val="28"/>
          <w:szCs w:val="26"/>
        </w:rPr>
        <w:t>Механизм трения</w:t>
      </w:r>
      <w:r w:rsidRPr="00A56266">
        <w:rPr>
          <w:color w:val="000000"/>
          <w:sz w:val="28"/>
          <w:szCs w:val="26"/>
        </w:rPr>
        <w:t xml:space="preserve"> при граничной смазке представляется в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след</w:t>
      </w:r>
      <w:r w:rsidRPr="00A56266">
        <w:rPr>
          <w:color w:val="000000"/>
          <w:sz w:val="28"/>
          <w:szCs w:val="26"/>
        </w:rPr>
        <w:t>у</w:t>
      </w:r>
      <w:r w:rsidRPr="00A56266">
        <w:rPr>
          <w:color w:val="000000"/>
          <w:sz w:val="28"/>
          <w:szCs w:val="26"/>
        </w:rPr>
        <w:t>ющем виде. Под</w:t>
      </w:r>
      <w:r w:rsidR="008C3A44">
        <w:rPr>
          <w:color w:val="000000"/>
          <w:sz w:val="28"/>
          <w:szCs w:val="26"/>
        </w:rPr>
        <w:t xml:space="preserve"> действием нормальной</w:t>
      </w:r>
      <w:r w:rsidRPr="00A56266">
        <w:rPr>
          <w:color w:val="000000"/>
          <w:sz w:val="28"/>
          <w:szCs w:val="26"/>
        </w:rPr>
        <w:t xml:space="preserve"> нагрузк</w:t>
      </w:r>
      <w:r w:rsidR="008C3A44">
        <w:rPr>
          <w:color w:val="000000"/>
          <w:sz w:val="28"/>
          <w:szCs w:val="26"/>
        </w:rPr>
        <w:t>и</w:t>
      </w:r>
      <w:r w:rsidRPr="00A56266">
        <w:rPr>
          <w:color w:val="000000"/>
          <w:sz w:val="28"/>
          <w:szCs w:val="26"/>
        </w:rPr>
        <w:t xml:space="preserve"> </w:t>
      </w:r>
      <w:r w:rsidR="008C3A44">
        <w:rPr>
          <w:color w:val="000000"/>
          <w:sz w:val="28"/>
          <w:szCs w:val="26"/>
        </w:rPr>
        <w:t>возникают</w:t>
      </w:r>
      <w:r w:rsidRPr="00A56266">
        <w:rPr>
          <w:color w:val="000000"/>
          <w:sz w:val="28"/>
          <w:szCs w:val="26"/>
        </w:rPr>
        <w:t xml:space="preserve"> упругая и пластическая деформации на площадках контакта, на которых может реализовываться взаимное внедрение поверхностей без нарушения</w:t>
      </w:r>
      <w:r w:rsidR="00C80B0C"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целостности смазочной пленки</w:t>
      </w:r>
      <w:r w:rsidR="008C3A44">
        <w:rPr>
          <w:color w:val="000000"/>
          <w:sz w:val="28"/>
          <w:szCs w:val="26"/>
        </w:rPr>
        <w:t xml:space="preserve"> (</w:t>
      </w:r>
      <w:r w:rsidR="008C3A44" w:rsidRPr="006724E7">
        <w:rPr>
          <w:i/>
          <w:color w:val="000000"/>
          <w:sz w:val="28"/>
          <w:szCs w:val="26"/>
        </w:rPr>
        <w:t>А</w:t>
      </w:r>
      <w:proofErr w:type="gramStart"/>
      <w:r w:rsidR="00047826" w:rsidRPr="006724E7">
        <w:rPr>
          <w:color w:val="000000"/>
          <w:sz w:val="28"/>
          <w:szCs w:val="26"/>
          <w:vertAlign w:val="subscript"/>
        </w:rPr>
        <w:t>2</w:t>
      </w:r>
      <w:proofErr w:type="gramEnd"/>
      <w:r w:rsidR="008C3A44">
        <w:rPr>
          <w:color w:val="000000"/>
          <w:sz w:val="28"/>
          <w:szCs w:val="26"/>
        </w:rPr>
        <w:t xml:space="preserve"> –мономолекулярный слой)</w:t>
      </w:r>
      <w:r w:rsidRPr="00A56266">
        <w:rPr>
          <w:color w:val="000000"/>
          <w:sz w:val="28"/>
          <w:szCs w:val="26"/>
        </w:rPr>
        <w:t>.</w:t>
      </w:r>
    </w:p>
    <w:p w:rsidR="008C3A44" w:rsidRPr="00C171F9" w:rsidRDefault="008C3A44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На отдельных, наиболее нагруженных площадках, а также при их локальном нагреве возможно нарушение </w:t>
      </w:r>
      <w:proofErr w:type="spellStart"/>
      <w:r>
        <w:rPr>
          <w:color w:val="000000"/>
          <w:sz w:val="28"/>
          <w:szCs w:val="26"/>
        </w:rPr>
        <w:t>сплошности</w:t>
      </w:r>
      <w:proofErr w:type="spellEnd"/>
      <w:r>
        <w:rPr>
          <w:color w:val="000000"/>
          <w:sz w:val="28"/>
          <w:szCs w:val="26"/>
        </w:rPr>
        <w:t xml:space="preserve"> граничного слоя и возникновение адгезионного взаимодействия между оксидными пленками сопрягаемых металлов (</w:t>
      </w:r>
      <w:r w:rsidR="00047826" w:rsidRPr="006724E7">
        <w:rPr>
          <w:i/>
          <w:color w:val="000000"/>
          <w:sz w:val="28"/>
          <w:szCs w:val="26"/>
        </w:rPr>
        <w:t>А</w:t>
      </w:r>
      <w:r w:rsidR="00047826" w:rsidRPr="006724E7">
        <w:rPr>
          <w:color w:val="000000"/>
          <w:sz w:val="28"/>
          <w:szCs w:val="26"/>
          <w:vertAlign w:val="subscript"/>
        </w:rPr>
        <w:t>3</w:t>
      </w:r>
      <w:r w:rsidR="00047826">
        <w:rPr>
          <w:color w:val="000000"/>
          <w:sz w:val="28"/>
          <w:szCs w:val="26"/>
        </w:rPr>
        <w:t xml:space="preserve"> – контакт оксидных пленок</w:t>
      </w:r>
      <w:r>
        <w:rPr>
          <w:color w:val="000000"/>
          <w:sz w:val="28"/>
          <w:szCs w:val="26"/>
        </w:rPr>
        <w:t>)</w:t>
      </w:r>
      <w:r w:rsidR="00047826">
        <w:rPr>
          <w:color w:val="000000"/>
          <w:sz w:val="28"/>
          <w:szCs w:val="26"/>
        </w:rPr>
        <w:t>.</w:t>
      </w:r>
    </w:p>
    <w:p w:rsidR="00041D18" w:rsidRDefault="00041D18" w:rsidP="00041D18">
      <w:pPr>
        <w:jc w:val="center"/>
        <w:rPr>
          <w:color w:val="000000"/>
          <w:sz w:val="28"/>
          <w:szCs w:val="26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6B6AD22" wp14:editId="291C9EC3">
                <wp:extent cx="4210050" cy="1694180"/>
                <wp:effectExtent l="0" t="0" r="0" b="0"/>
                <wp:docPr id="179" name="Полотно 17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96" name="Группа 196"/>
                        <wpg:cNvGrpSpPr/>
                        <wpg:grpSpPr>
                          <a:xfrm>
                            <a:off x="103480" y="74930"/>
                            <a:ext cx="3966665" cy="1524630"/>
                            <a:chOff x="333508" y="252730"/>
                            <a:chExt cx="3966665" cy="1524630"/>
                          </a:xfrm>
                        </wpg:grpSpPr>
                        <wps:wsp>
                          <wps:cNvPr id="354" name="Прямоугольник 354"/>
                          <wps:cNvSpPr/>
                          <wps:spPr>
                            <a:xfrm>
                              <a:off x="760448" y="585782"/>
                              <a:ext cx="3121200" cy="43560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5" name="Прямоугольник 355"/>
                          <wps:cNvSpPr/>
                          <wps:spPr>
                            <a:xfrm>
                              <a:off x="760447" y="1035997"/>
                              <a:ext cx="3121200" cy="4068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0" name="Овал 180"/>
                          <wps:cNvSpPr/>
                          <wps:spPr>
                            <a:xfrm>
                              <a:off x="1333369" y="790887"/>
                              <a:ext cx="864000" cy="468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9" name="Овал 499"/>
                          <wps:cNvSpPr/>
                          <wps:spPr>
                            <a:xfrm>
                              <a:off x="2380509" y="789644"/>
                              <a:ext cx="863600" cy="46799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3" name="Овал 473"/>
                          <wps:cNvSpPr/>
                          <wps:spPr>
                            <a:xfrm>
                              <a:off x="2419127" y="825501"/>
                              <a:ext cx="791210" cy="39560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4" name="Овал 474"/>
                          <wps:cNvSpPr/>
                          <wps:spPr>
                            <a:xfrm>
                              <a:off x="2717777" y="832399"/>
                              <a:ext cx="71063" cy="71438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5" name="Прямая соединительная линия 475"/>
                          <wps:cNvCnPr/>
                          <wps:spPr>
                            <a:xfrm>
                              <a:off x="2753502" y="903837"/>
                              <a:ext cx="0" cy="714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7" name="Овал 487"/>
                          <wps:cNvSpPr/>
                          <wps:spPr>
                            <a:xfrm>
                              <a:off x="2844041" y="832399"/>
                              <a:ext cx="71942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8" name="Прямая соединительная линия 488"/>
                          <wps:cNvCnPr/>
                          <wps:spPr>
                            <a:xfrm>
                              <a:off x="2880207" y="904399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9" name="Овал 489"/>
                          <wps:cNvSpPr/>
                          <wps:spPr>
                            <a:xfrm rot="900000">
                              <a:off x="2979400" y="854624"/>
                              <a:ext cx="71942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0" name="Прямая соединительная линия 490"/>
                          <wps:cNvCnPr/>
                          <wps:spPr>
                            <a:xfrm rot="900000">
                              <a:off x="2996940" y="924221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1" name="Овал 491"/>
                          <wps:cNvSpPr/>
                          <wps:spPr>
                            <a:xfrm rot="2700000">
                              <a:off x="3072005" y="907593"/>
                              <a:ext cx="72000" cy="71942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2" name="Прямая соединительная линия 492"/>
                          <wps:cNvCnPr/>
                          <wps:spPr>
                            <a:xfrm rot="2700000">
                              <a:off x="3057272" y="958643"/>
                              <a:ext cx="0" cy="7194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3" name="Овал 493"/>
                          <wps:cNvSpPr/>
                          <wps:spPr>
                            <a:xfrm rot="8100000">
                              <a:off x="3052967" y="1085890"/>
                              <a:ext cx="71942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4" name="Прямая соединительная линия 494"/>
                          <wps:cNvCnPr/>
                          <wps:spPr>
                            <a:xfrm rot="8100000">
                              <a:off x="3037929" y="1035116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5" name="Овал 495"/>
                          <wps:cNvSpPr/>
                          <wps:spPr>
                            <a:xfrm rot="9000000">
                              <a:off x="2957624" y="1121189"/>
                              <a:ext cx="71942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" name="Прямая соединительная линия 496"/>
                          <wps:cNvCnPr/>
                          <wps:spPr>
                            <a:xfrm rot="9000000">
                              <a:off x="2957455" y="1058933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7" name="Овал 497"/>
                          <wps:cNvSpPr/>
                          <wps:spPr>
                            <a:xfrm flipV="1">
                              <a:off x="2844041" y="1136261"/>
                              <a:ext cx="71942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8" name="Прямая соединительная линия 498"/>
                          <wps:cNvCnPr/>
                          <wps:spPr>
                            <a:xfrm flipV="1">
                              <a:off x="2880207" y="1064261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7" name="Овал 477"/>
                          <wps:cNvSpPr/>
                          <wps:spPr>
                            <a:xfrm flipV="1">
                              <a:off x="2717777" y="1149668"/>
                              <a:ext cx="71063" cy="71438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8" name="Прямая соединительная линия 478"/>
                          <wps:cNvCnPr/>
                          <wps:spPr>
                            <a:xfrm flipV="1">
                              <a:off x="2753502" y="1078230"/>
                              <a:ext cx="0" cy="714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9" name="Овал 479"/>
                          <wps:cNvSpPr/>
                          <wps:spPr>
                            <a:xfrm rot="20700000" flipH="1">
                              <a:off x="2586958" y="850822"/>
                              <a:ext cx="71697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0" name="Прямая соединительная линия 480"/>
                          <wps:cNvCnPr/>
                          <wps:spPr>
                            <a:xfrm rot="20700000" flipH="1">
                              <a:off x="2641176" y="920183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1" name="Овал 481"/>
                          <wps:cNvSpPr/>
                          <wps:spPr>
                            <a:xfrm rot="18900000" flipH="1">
                              <a:off x="2494404" y="904270"/>
                              <a:ext cx="71755" cy="71697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2" name="Прямая соединительная линия 482"/>
                          <wps:cNvCnPr/>
                          <wps:spPr>
                            <a:xfrm rot="18900000" flipH="1">
                              <a:off x="2580841" y="955146"/>
                              <a:ext cx="0" cy="7169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3" name="Овал 483"/>
                          <wps:cNvSpPr/>
                          <wps:spPr>
                            <a:xfrm rot="13500000" flipH="1">
                              <a:off x="2513784" y="1082297"/>
                              <a:ext cx="71697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4" name="Прямая соединительная линия 484"/>
                          <wps:cNvCnPr/>
                          <wps:spPr>
                            <a:xfrm rot="13500000" flipH="1">
                              <a:off x="2600467" y="1031696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5" name="Овал 485"/>
                          <wps:cNvSpPr/>
                          <wps:spPr>
                            <a:xfrm rot="12600000" flipH="1">
                              <a:off x="2608768" y="1117208"/>
                              <a:ext cx="71697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" name="Прямая соединительная линия 486"/>
                          <wps:cNvCnPr/>
                          <wps:spPr>
                            <a:xfrm rot="12600000" flipH="1">
                              <a:off x="2680634" y="1055164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1" name="Хорда 501"/>
                          <wps:cNvSpPr/>
                          <wps:spPr>
                            <a:xfrm flipH="1">
                              <a:off x="333508" y="790887"/>
                              <a:ext cx="864000" cy="468000"/>
                            </a:xfrm>
                            <a:prstGeom prst="chord">
                              <a:avLst>
                                <a:gd name="adj1" fmla="val 5358166"/>
                                <a:gd name="adj2" fmla="val 16200000"/>
                              </a:avLst>
                            </a:prstGeom>
                            <a:solidFill>
                              <a:schemeClr val="bg1"/>
                            </a:solidFill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3" name="Хорда 443"/>
                          <wps:cNvSpPr/>
                          <wps:spPr>
                            <a:xfrm flipH="1">
                              <a:off x="372004" y="827082"/>
                              <a:ext cx="792000" cy="396000"/>
                            </a:xfrm>
                            <a:prstGeom prst="chord">
                              <a:avLst>
                                <a:gd name="adj1" fmla="val 5358166"/>
                                <a:gd name="adj2" fmla="val 16200000"/>
                              </a:avLst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5" name="Овал 445"/>
                          <wps:cNvSpPr/>
                          <wps:spPr>
                            <a:xfrm>
                              <a:off x="801033" y="839799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6" name="Прямая соединительная линия 446"/>
                          <wps:cNvCnPr/>
                          <wps:spPr>
                            <a:xfrm>
                              <a:off x="837180" y="911760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7" name="Овал 447"/>
                          <wps:cNvSpPr/>
                          <wps:spPr>
                            <a:xfrm rot="900000">
                              <a:off x="936323" y="862012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8" name="Прямая соединительная линия 448"/>
                          <wps:cNvCnPr/>
                          <wps:spPr>
                            <a:xfrm rot="900000">
                              <a:off x="953854" y="931571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9" name="Овал 449"/>
                          <wps:cNvSpPr/>
                          <wps:spPr>
                            <a:xfrm rot="2700000">
                              <a:off x="1028881" y="914950"/>
                              <a:ext cx="71961" cy="7190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0" name="Прямая соединительная линия 450"/>
                          <wps:cNvCnPr/>
                          <wps:spPr>
                            <a:xfrm rot="2700000">
                              <a:off x="1014154" y="965972"/>
                              <a:ext cx="0" cy="719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1" name="Овал 451"/>
                          <wps:cNvSpPr/>
                          <wps:spPr>
                            <a:xfrm rot="8100000">
                              <a:off x="1009852" y="1093151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2" name="Прямая соединительная линия 452"/>
                          <wps:cNvCnPr/>
                          <wps:spPr>
                            <a:xfrm rot="8100000">
                              <a:off x="994822" y="1042405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3" name="Овал 453"/>
                          <wps:cNvSpPr/>
                          <wps:spPr>
                            <a:xfrm rot="9000000">
                              <a:off x="914557" y="1128431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4" name="Прямая соединительная линия 454"/>
                          <wps:cNvCnPr/>
                          <wps:spPr>
                            <a:xfrm rot="9000000">
                              <a:off x="914389" y="1066209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5" name="Овал 455"/>
                          <wps:cNvSpPr/>
                          <wps:spPr>
                            <a:xfrm flipV="1">
                              <a:off x="801033" y="1143494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Прямая соединительная линия 456"/>
                          <wps:cNvCnPr/>
                          <wps:spPr>
                            <a:xfrm flipV="1">
                              <a:off x="837180" y="1071534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5" name="Хорда 515"/>
                          <wps:cNvSpPr/>
                          <wps:spPr>
                            <a:xfrm>
                              <a:off x="3436573" y="797174"/>
                              <a:ext cx="863600" cy="467995"/>
                            </a:xfrm>
                            <a:prstGeom prst="chord">
                              <a:avLst>
                                <a:gd name="adj1" fmla="val 5358166"/>
                                <a:gd name="adj2" fmla="val 16200000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8" name="Хорда 458"/>
                          <wps:cNvSpPr/>
                          <wps:spPr>
                            <a:xfrm>
                              <a:off x="3472074" y="830257"/>
                              <a:ext cx="792000" cy="396000"/>
                            </a:xfrm>
                            <a:prstGeom prst="chord">
                              <a:avLst>
                                <a:gd name="adj1" fmla="val 5358166"/>
                                <a:gd name="adj2" fmla="val 16200000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0" name="Овал 460"/>
                          <wps:cNvSpPr/>
                          <wps:spPr>
                            <a:xfrm flipH="1">
                              <a:off x="3763141" y="842974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1" name="Прямая соединительная линия 461"/>
                          <wps:cNvCnPr/>
                          <wps:spPr>
                            <a:xfrm flipH="1">
                              <a:off x="3798899" y="914935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2" name="Овал 462"/>
                          <wps:cNvSpPr/>
                          <wps:spPr>
                            <a:xfrm rot="20700000" flipH="1">
                              <a:off x="3627851" y="865187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3" name="Прямая соединительная линия 463"/>
                          <wps:cNvCnPr/>
                          <wps:spPr>
                            <a:xfrm rot="20700000" flipH="1">
                              <a:off x="3682225" y="934746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4" name="Овал 464"/>
                          <wps:cNvSpPr/>
                          <wps:spPr>
                            <a:xfrm rot="18900000" flipH="1">
                              <a:off x="3535237" y="918125"/>
                              <a:ext cx="71961" cy="7190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5" name="Прямая соединительная линия 465"/>
                          <wps:cNvCnPr/>
                          <wps:spPr>
                            <a:xfrm rot="18900000" flipH="1">
                              <a:off x="3621925" y="969147"/>
                              <a:ext cx="0" cy="7190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6" name="Овал 466"/>
                          <wps:cNvSpPr/>
                          <wps:spPr>
                            <a:xfrm rot="13500000" flipH="1">
                              <a:off x="3554322" y="1096326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7" name="Прямая соединительная линия 467"/>
                          <wps:cNvCnPr/>
                          <wps:spPr>
                            <a:xfrm rot="13500000" flipH="1">
                              <a:off x="3641257" y="1045580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8" name="Овал 468"/>
                          <wps:cNvSpPr/>
                          <wps:spPr>
                            <a:xfrm rot="12600000" flipH="1">
                              <a:off x="3649616" y="1131606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9" name="Прямая соединительная линия 469"/>
                          <wps:cNvCnPr/>
                          <wps:spPr>
                            <a:xfrm rot="12600000" flipH="1">
                              <a:off x="3721690" y="1069384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0" name="Овал 470"/>
                          <wps:cNvSpPr/>
                          <wps:spPr>
                            <a:xfrm flipH="1" flipV="1">
                              <a:off x="3763141" y="1146669"/>
                              <a:ext cx="71905" cy="71961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1" name="Прямая соединительная линия 471"/>
                          <wps:cNvCnPr/>
                          <wps:spPr>
                            <a:xfrm flipH="1" flipV="1">
                              <a:off x="3798899" y="1074709"/>
                              <a:ext cx="0" cy="7196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8" name="Прямоугольник 188"/>
                          <wps:cNvSpPr/>
                          <wps:spPr>
                            <a:xfrm>
                              <a:off x="3243737" y="995717"/>
                              <a:ext cx="192439" cy="50665"/>
                            </a:xfrm>
                            <a:prstGeom prst="rect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6" name="Прямоугольник 516"/>
                          <wps:cNvSpPr/>
                          <wps:spPr>
                            <a:xfrm>
                              <a:off x="2168327" y="989568"/>
                              <a:ext cx="219600" cy="50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5400" cap="flat" cmpd="sng" algn="ctr">
                              <a:solidFill>
                                <a:schemeClr val="bg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0" name="Прямая соединительная линия 190"/>
                          <wps:cNvCnPr/>
                          <wps:spPr>
                            <a:xfrm>
                              <a:off x="2175312" y="983527"/>
                              <a:ext cx="219600" cy="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Прямая соединительная линия 517"/>
                          <wps:cNvCnPr/>
                          <wps:spPr>
                            <a:xfrm>
                              <a:off x="2175312" y="1055917"/>
                              <a:ext cx="219600" cy="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4" name="Овал 394"/>
                          <wps:cNvSpPr/>
                          <wps:spPr>
                            <a:xfrm>
                              <a:off x="1365754" y="826223"/>
                              <a:ext cx="791845" cy="395605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9" name="Овал 399"/>
                          <wps:cNvSpPr/>
                          <wps:spPr>
                            <a:xfrm>
                              <a:off x="1664644" y="833121"/>
                              <a:ext cx="71120" cy="71438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0" name="Прямая соединительная линия 400"/>
                          <wps:cNvCnPr/>
                          <wps:spPr>
                            <a:xfrm>
                              <a:off x="1700397" y="904559"/>
                              <a:ext cx="0" cy="714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2" name="Овал 402"/>
                          <wps:cNvSpPr/>
                          <wps:spPr>
                            <a:xfrm>
                              <a:off x="1791009" y="833121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3" name="Прямая соединительная линия 403"/>
                          <wps:cNvCnPr/>
                          <wps:spPr>
                            <a:xfrm>
                              <a:off x="1827204" y="905121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5" name="Овал 405"/>
                          <wps:cNvSpPr/>
                          <wps:spPr>
                            <a:xfrm rot="900000">
                              <a:off x="1926477" y="855346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6" name="Прямая соединительная линия 406"/>
                          <wps:cNvCnPr/>
                          <wps:spPr>
                            <a:xfrm rot="900000">
                              <a:off x="1944031" y="924943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8" name="Овал 408"/>
                          <wps:cNvSpPr/>
                          <wps:spPr>
                            <a:xfrm rot="2700000">
                              <a:off x="2019185" y="908286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9" name="Прямая соединительная линия 409"/>
                          <wps:cNvCnPr/>
                          <wps:spPr>
                            <a:xfrm rot="2700000">
                              <a:off x="2004411" y="959336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4" name="Овал 414"/>
                          <wps:cNvSpPr/>
                          <wps:spPr>
                            <a:xfrm rot="8100000">
                              <a:off x="2000103" y="1086612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5" name="Прямая соединительная линия 415"/>
                          <wps:cNvCnPr/>
                          <wps:spPr>
                            <a:xfrm rot="8100000">
                              <a:off x="1985053" y="1035838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7" name="Овал 417"/>
                          <wps:cNvSpPr/>
                          <wps:spPr>
                            <a:xfrm rot="9000000">
                              <a:off x="1904683" y="1121911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8" name="Прямая соединительная линия 418"/>
                          <wps:cNvCnPr/>
                          <wps:spPr>
                            <a:xfrm rot="9000000">
                              <a:off x="1904514" y="1059655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0" name="Овал 420"/>
                          <wps:cNvSpPr/>
                          <wps:spPr>
                            <a:xfrm flipV="1">
                              <a:off x="1791009" y="1136983"/>
                              <a:ext cx="72000" cy="72000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1" name="Прямая соединительная линия 421"/>
                          <wps:cNvCnPr/>
                          <wps:spPr>
                            <a:xfrm flipV="1">
                              <a:off x="1827204" y="1064983"/>
                              <a:ext cx="0" cy="72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3" name="Овал 423"/>
                          <wps:cNvSpPr/>
                          <wps:spPr>
                            <a:xfrm flipV="1">
                              <a:off x="1664644" y="1150390"/>
                              <a:ext cx="71120" cy="71438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4" name="Прямая соединительная линия 424"/>
                          <wps:cNvCnPr/>
                          <wps:spPr>
                            <a:xfrm flipV="1">
                              <a:off x="1700397" y="1078952"/>
                              <a:ext cx="0" cy="7143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41" name="Овал 441"/>
                          <wps:cNvSpPr/>
                          <wps:spPr>
                            <a:xfrm rot="20700000" flipH="1">
                              <a:off x="1533720" y="851544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2" name="Прямая соединительная линия 442"/>
                          <wps:cNvCnPr/>
                          <wps:spPr>
                            <a:xfrm rot="20700000" flipH="1">
                              <a:off x="1587981" y="920905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9" name="Овал 439"/>
                          <wps:cNvSpPr/>
                          <wps:spPr>
                            <a:xfrm rot="18900000" flipH="1">
                              <a:off x="1441120" y="904963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0" name="Прямая соединительная линия 440"/>
                          <wps:cNvCnPr/>
                          <wps:spPr>
                            <a:xfrm rot="18900000" flipH="1">
                              <a:off x="1527598" y="955839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5" name="Овал 435"/>
                          <wps:cNvSpPr/>
                          <wps:spPr>
                            <a:xfrm rot="13500000" flipH="1">
                              <a:off x="1460487" y="1083019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6" name="Прямая соединительная линия 436"/>
                          <wps:cNvCnPr/>
                          <wps:spPr>
                            <a:xfrm rot="13500000" flipH="1">
                              <a:off x="1547240" y="1032418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3" name="Овал 433"/>
                          <wps:cNvSpPr/>
                          <wps:spPr>
                            <a:xfrm rot="12600000" flipH="1">
                              <a:off x="1555547" y="1117930"/>
                              <a:ext cx="71755" cy="71755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4" name="Прямая соединительная линия 434"/>
                          <wps:cNvCnPr/>
                          <wps:spPr>
                            <a:xfrm rot="12600000" flipH="1">
                              <a:off x="1627471" y="1055886"/>
                              <a:ext cx="0" cy="7175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1" name="Прямая соединительная линия 191"/>
                          <wps:cNvCnPr/>
                          <wps:spPr>
                            <a:xfrm>
                              <a:off x="1197397" y="1016344"/>
                              <a:ext cx="0" cy="74164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Прямая соединительная линия 518"/>
                          <wps:cNvCnPr/>
                          <wps:spPr>
                            <a:xfrm>
                              <a:off x="1333375" y="1016344"/>
                              <a:ext cx="0" cy="7410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" name="Прямая соединительная линия 519"/>
                          <wps:cNvCnPr/>
                          <wps:spPr>
                            <a:xfrm>
                              <a:off x="1330925" y="398780"/>
                              <a:ext cx="0" cy="70995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Прямая соединительная линия 520"/>
                          <wps:cNvCnPr/>
                          <wps:spPr>
                            <a:xfrm>
                              <a:off x="2196942" y="398780"/>
                              <a:ext cx="0" cy="6038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1" name="Прямая соединительная линия 521"/>
                          <wps:cNvCnPr/>
                          <wps:spPr>
                            <a:xfrm>
                              <a:off x="2194099" y="1063756"/>
                              <a:ext cx="0" cy="70781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" name="Прямая соединительная линия 522"/>
                          <wps:cNvCnPr/>
                          <wps:spPr>
                            <a:xfrm>
                              <a:off x="2380035" y="1068160"/>
                              <a:ext cx="0" cy="7092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Прямая соединительная линия 523"/>
                          <wps:cNvCnPr/>
                          <wps:spPr>
                            <a:xfrm>
                              <a:off x="3243990" y="1030522"/>
                              <a:ext cx="0" cy="74104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4" name="Прямая соединительная линия 524"/>
                          <wps:cNvCnPr/>
                          <wps:spPr>
                            <a:xfrm>
                              <a:off x="3436268" y="1035997"/>
                              <a:ext cx="0" cy="7344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" name="Прямая со стрелкой 193"/>
                          <wps:cNvCnPr/>
                          <wps:spPr>
                            <a:xfrm>
                              <a:off x="1333205" y="468630"/>
                              <a:ext cx="863884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5" name="Прямая со стрелкой 525"/>
                          <wps:cNvCnPr/>
                          <wps:spPr>
                            <a:xfrm>
                              <a:off x="3422313" y="1728470"/>
                              <a:ext cx="2448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6" name="Прямая со стрелкой 526"/>
                          <wps:cNvCnPr/>
                          <wps:spPr>
                            <a:xfrm>
                              <a:off x="2380361" y="1728470"/>
                              <a:ext cx="1944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Прямая со стрелкой 527"/>
                          <wps:cNvCnPr/>
                          <wps:spPr>
                            <a:xfrm>
                              <a:off x="1333495" y="1728470"/>
                              <a:ext cx="1908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Прямая со стрелкой 528"/>
                          <wps:cNvCnPr/>
                          <wps:spPr>
                            <a:xfrm flipH="1">
                              <a:off x="3005875" y="1728470"/>
                              <a:ext cx="26032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Прямая со стрелкой 529"/>
                          <wps:cNvCnPr/>
                          <wps:spPr>
                            <a:xfrm flipH="1">
                              <a:off x="1918140" y="1728470"/>
                              <a:ext cx="27468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Прямая со стрелкой 530"/>
                          <wps:cNvCnPr/>
                          <wps:spPr>
                            <a:xfrm flipH="1">
                              <a:off x="896281" y="1728470"/>
                              <a:ext cx="30541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Прямая со стрелкой 531"/>
                          <wps:cNvCnPr/>
                          <wps:spPr>
                            <a:xfrm flipH="1">
                              <a:off x="1106532" y="1728470"/>
                              <a:ext cx="25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Прямая со стрелкой 532"/>
                          <wps:cNvCnPr/>
                          <wps:spPr>
                            <a:xfrm flipH="1">
                              <a:off x="2159635" y="1728470"/>
                              <a:ext cx="25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3" name="Прямая со стрелкой 533"/>
                          <wps:cNvCnPr/>
                          <wps:spPr>
                            <a:xfrm flipH="1">
                              <a:off x="3220367" y="1728470"/>
                              <a:ext cx="25200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 w="sm" len="lg"/>
                              <a:tailEnd type="none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" name="Поле 194"/>
                          <wps:cNvSpPr txBox="1"/>
                          <wps:spPr>
                            <a:xfrm>
                              <a:off x="1629543" y="252730"/>
                              <a:ext cx="2396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41D18" w:rsidRPr="005A0B7A" w:rsidRDefault="00041D18" w:rsidP="00041D18">
                                <w:pPr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lang w:val="en-US"/>
                                  </w:rPr>
                                  <w:t>A</w:t>
                                </w:r>
                                <w:r w:rsidRPr="005A0B7A">
                                  <w:rPr>
                                    <w:vertAlign w:val="subscript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4" name="Поле 194"/>
                          <wps:cNvSpPr txBox="1"/>
                          <wps:spPr>
                            <a:xfrm>
                              <a:off x="948445" y="1512570"/>
                              <a:ext cx="2396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5" name="Поле 194"/>
                          <wps:cNvSpPr txBox="1"/>
                          <wps:spPr>
                            <a:xfrm>
                              <a:off x="1919995" y="1504950"/>
                              <a:ext cx="2396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Поле 194"/>
                          <wps:cNvSpPr txBox="1"/>
                          <wps:spPr>
                            <a:xfrm>
                              <a:off x="2999495" y="1513500"/>
                              <a:ext cx="239640" cy="215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41D18" w:rsidRDefault="00041D18" w:rsidP="00041D18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A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9" o:spid="_x0000_s1069" editas="canvas" style="width:331.5pt;height:133.4pt;mso-position-horizontal-relative:char;mso-position-vertical-relative:line" coordsize="42100,169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">
                <v:shape id="_x0000_s1070" type="#_x0000_t75" style="position:absolute;width:42100;height:16941;visibility:visible;mso-wrap-style:square">
                  <v:fill o:detectmouseclick="t"/>
                  <v:path o:connecttype="none"/>
                </v:shape>
                <v:group id="Группа 196" o:spid="_x0000_s1071" style="position:absolute;left:1034;top:749;width:39667;height:15246" coordorigin="3335,2527" coordsize="39666,152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<v:rect id="Прямоугольник 354" o:spid="_x0000_s1072" style="position:absolute;left:7604;top:5857;width:31212;height:4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nqBsQA&#10;AADcAAAADwAAAGRycy9kb3ducmV2LnhtbESP0WrCQBRE3wX/YbmCL0U3Wq0ldRUtaMW3Rj/gNntN&#10;QrN3w+4a49+7hYKPw8ycYZbrztSiJecrywom4wQEcW51xYWC82k3egfhA7LG2jIpuJOH9arfW2Kq&#10;7Y2/qc1CISKEfYoKyhCaVEqfl2TQj21DHL2LdQZDlK6Q2uEtwk0tp0nyJg1WHBdKbOizpPw3uxoF&#10;P7pyi6+Xdue3+/3keJnl18x6pYaDbvMBIlAXnuH/9kEreJ3P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4p6gbEAAAA3AAAAA8AAAAAAAAAAAAAAAAAmAIAAGRycy9k&#10;b3ducmV2LnhtbFBLBQYAAAAABAAEAPUAAACJAwAAAAA=&#10;" fillcolor="windowText" strokecolor="windowText" strokeweight="1pt">
                    <v:fill r:id="rId9" o:title="" color2="window" type="pattern"/>
                    <v:textbox>
                      <w:txbxContent>
                        <w:p w:rsidR="00041D18" w:rsidRDefault="00041D18" w:rsidP="00041D18"/>
                      </w:txbxContent>
                    </v:textbox>
                  </v:rect>
                  <v:rect id="Прямоугольник 355" o:spid="_x0000_s1073" style="position:absolute;left:7604;top:10359;width:31212;height:40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E+pcMA&#10;AADcAAAADwAAAGRycy9kb3ducmV2LnhtbESPQWsCMRSE74X+h/AKvZSaqCiyNYpIhYJeqh48PjbP&#10;zbLJy7JJdf33RhB6HGbmG2a+7L0TF+piHVjDcKBAEJfB1FxpOB42nzMQMSEbdIFJw40iLBevL3Ms&#10;TLjyL132qRIZwrFADTaltpAylpY8xkFoibN3Dp3HlGVXSdPhNcO9kyOlptJjzXnBYktrS2Wz//OZ&#10;cj41R2eH3/4jutvUKrXbto3W72/96gtEoj79h5/tH6NhPJnA40w+AnJ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qE+pcMAAADcAAAADwAAAAAAAAAAAAAAAACYAgAAZHJzL2Rv&#10;d25yZXYueG1sUEsFBgAAAAAEAAQA9QAAAIgDAAAAAA==&#10;" fillcolor="windowText" strokecolor="windowText" strokeweight="1pt">
                    <v:fill r:id="rId10" o:title="" color2="window" type="pattern"/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oval id="Овал 180" o:spid="_x0000_s1074" style="position:absolute;left:13333;top:7908;width:8640;height:46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2kD8YA&#10;AADcAAAADwAAAGRycy9kb3ducmV2LnhtbESPQWvCQBCF70L/wzKF3nTTCpJGV5GCUD1YanvxNs2O&#10;STA7G3e3Mf5751DobYb35r1vFqvBtaqnEBvPBp4nGSji0tuGKwPfX5txDiomZIutZzJwowir5cNo&#10;gYX1V/6k/pAqJSEcCzRQp9QVWseyJodx4jti0U4+OEyyhkrbgFcJd61+ybKZdtiwNNTY0VtN5fnw&#10;6wxM97YM2238yfvz7vWydx/H4/RkzNPjsJ6DSjSkf/Pf9bsV/Fzw5RmZQC/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2kD8YAAADcAAAADwAAAAAAAAAAAAAAAACYAgAAZHJz&#10;L2Rvd25yZXYueG1sUEsFBgAAAAAEAAQA9QAAAIsDAAAAAA==&#10;" fillcolor="white [3212]" strokecolor="black [3213]" strokeweight="2.25pt"/>
                  <v:oval id="Овал 499" o:spid="_x0000_s1075" style="position:absolute;left:23805;top:7896;width:8636;height:46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EtiMYA&#10;AADcAAAADwAAAGRycy9kb3ducmV2LnhtbESPS4vCQBCE7wv+h6EFL4tOVhYf0VFkxUX04gvEW5Np&#10;k2CmJ2RGTf79zoLgsaiqr6jpvDaFeFDlcssKvnoRCOLE6pxTBafjqjsC4TyyxsIyKWjIwXzW+phi&#10;rO2T9/Q4+FQECLsYFWTel7GULsnIoOvZkjh4V1sZ9EFWqdQVPgPcFLIfRQNpMOewkGFJPxklt8Pd&#10;KNCXHV3PyXBnP/u/yyZdb5tNvVWq064XExCeav8Ov9prreB7PIb/M+EI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EtiMYAAADcAAAADwAAAAAAAAAAAAAAAACYAgAAZHJz&#10;L2Rvd25yZXYueG1sUEsFBgAAAAAEAAQA9QAAAIsDAAAAAA==&#10;" fillcolor="window" strokecolor="windowText" strokeweight="2.25pt">
                    <v:textbox>
                      <w:txbxContent>
                        <w:p w:rsidR="00041D18" w:rsidRDefault="00041D18" w:rsidP="00041D18"/>
                      </w:txbxContent>
                    </v:textbox>
                  </v:oval>
                  <v:oval id="Овал 473" o:spid="_x0000_s1076" style="position:absolute;left:24191;top:8255;width:7912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JYJsYA&#10;AADcAAAADwAAAGRycy9kb3ducmV2LnhtbESPQWsCMRSE74X+h/AKvdVsq7SyGqUIgqCH1hbU23Pz&#10;3CxuXtIkddd/3xQKPQ4z8w0znfe2FRcKsXGs4HFQgCCunG64VvD5sXwYg4gJWWPrmBRcKcJ8dnsz&#10;xVK7jt/psk21yBCOJSowKflSylgZshgHzhNn7+SCxZRlqKUO2GW4beVTUTxLiw3nBYOeFoaq8/bb&#10;Kqjejma9Pu785rDv+MuE6+rsF0rd3/WvExCJ+vQf/muvtILRyxB+z+QjIG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5JYJsYAAADcAAAADwAAAAAAAAAAAAAAAACYAgAAZHJz&#10;L2Rvd25yZXYueG1sUEsFBgAAAAAEAAQA9QAAAIsDAAAAAA==&#10;" fillcolor="window" strokecolor="windowText" strokeweight="1.5p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oval id="Овал 474" o:spid="_x0000_s1077" style="position:absolute;left:27177;top:8323;width:711;height: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L8cgA&#10;AADcAAAADwAAAGRycy9kb3ducmV2LnhtbESPQWvCQBSE70L/w/KEXqRuUjRKdJUSWupJrG1Bb4/s&#10;M0mbfZtmtyb+e7cg9DjMzDfMct2bWpypdZVlBfE4AkGcW11xoeDj/eVhDsJ5ZI21ZVJwIQfr1d1g&#10;iam2Hb/Ree8LESDsUlRQet+kUrq8JINubBvi4J1sa9AH2RZSt9gFuKnlYxQl0mDFYaHEhrKS8u/9&#10;r1GQbbPR1+5n85k8vx6TWbztpvFhp9T9sH9agPDU+//wrb3RCiazCfydCUdAr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FgvxyAAAANwAAAAPAAAAAAAAAAAAAAAAAJgCAABk&#10;cnMvZG93bnJldi54bWxQSwUGAAAAAAQABAD1AAAAjQ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75" o:spid="_x0000_s1078" style="position:absolute;visibility:visible;mso-wrap-style:square" from="27535,9038" to="27535,9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kwzqMYAAADcAAAADwAAAGRycy9kb3ducmV2LnhtbESPT2vCQBTE7wW/w/KEXkrdKPEPqauI&#10;KPSoUaTHR/aZxGbfxuxWUz+9Kwgeh5n5DTOdt6YSF2pcaVlBvxeBIM6sLjlXsN+tPycgnEfWWFkm&#10;Bf/kYD7rvE0x0fbKW7qkPhcBwi5BBYX3dSKlywoy6Hq2Jg7e0TYGfZBNLnWD1wA3lRxE0UgaLDks&#10;FFjTsqDsN/0zCvLl6eP8k55usR+tJnYdbw6H40Kp9267+ALhqfWv8LP9rRXE4yE8zoQj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5MM6jGAAAA3AAAAA8AAAAAAAAA&#10;AAAAAAAAoQIAAGRycy9kb3ducmV2LnhtbFBLBQYAAAAABAAEAPkAAACUAwAAAAA=&#10;" strokecolor="windowText"/>
                  <v:oval id="Овал 487" o:spid="_x0000_s1079" style="position:absolute;left:28440;top:8323;width:719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HlocgA&#10;AADcAAAADwAAAGRycy9kb3ducmV2LnhtbESPQWvCQBSE70L/w/IKXqRuIjZKdJUSlHoStS20t0f2&#10;maTNvk2zW5P++65Q8DjMzDfMct2bWlyodZVlBfE4AkGcW11xoeD1ZfswB+E8ssbaMin4JQfr1d1g&#10;iam2HR/pcvKFCBB2KSoovW9SKV1ekkE3tg1x8M62NeiDbAupW+wC3NRyEkWJNFhxWCixoayk/Ov0&#10;YxRk+2z0efjevSWb549kFu+7x/j9oNTwvn9agPDU+1v4v73TCqbzGVzPhCMgV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EeWhyAAAANwAAAAPAAAAAAAAAAAAAAAAAJgCAABk&#10;cnMvZG93bnJldi54bWxQSwUGAAAAAAQABAD1AAAAjQ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88" o:spid="_x0000_s1080" style="position:absolute;visibility:visible;mso-wrap-style:square" from="28802,9043" to="28802,9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jsEcIAAADcAAAADwAAAGRycy9kb3ducmV2LnhtbERPTYvCMBC9C/sfwgh7kTV1KVK6RhFR&#10;2KNWKR6HZmyrzaTbZLX6681B8Ph437NFbxpxpc7VlhVMxhEI4sLqmksFh/3mKwHhPLLGxjIpuJOD&#10;xfxjMMNU2xvv6Jr5UoQQdikqqLxvUyldUZFBN7YtceBOtjPoA+xKqTu8hXDTyO8omkqDNYeGClta&#10;VVRcsn+joFydR3/H7PyI/XSd2E28zfPTUqnPYb/8AeGp92/xy/2rFcRJWBvOhCMg5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ZjsEcIAAADcAAAADwAAAAAAAAAAAAAA&#10;AAChAgAAZHJzL2Rvd25yZXYueG1sUEsFBgAAAAAEAAQA+QAAAJADAAAAAA==&#10;" strokecolor="windowText"/>
                  <v:oval id="Овал 489" o:spid="_x0000_s1081" style="position:absolute;left:29794;top:8546;width:719;height:720;rotation: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gToMUA&#10;AADcAAAADwAAAGRycy9kb3ducmV2LnhtbESPQWvCQBSE7wX/w/IK3nRTsWKjq9iCbbwUatXzI/uS&#10;DWbfhuw2Sf99VxB6HGbmG2a9HWwtOmp95VjB0zQBQZw7XXGp4PS9nyxB+ICssXZMCn7Jw3Yzelhj&#10;ql3PX9QdQykihH2KCkwITSqlzw1Z9FPXEEevcK3FEGVbSt1iH+G2lrMkWUiLFccFgw29Gcqvxx+r&#10;oHg+Z+fsUDR+tug+Lp/V67x/N0qNH4fdCkSgIfyH7+1MK5gvX+B2Jh4Bu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WBOg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0" o:spid="_x0000_s1082" style="position:absolute;rotation:15;visibility:visible;mso-wrap-style:square" from="29969,9242" to="29969,9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ApK8MAAADcAAAADwAAAGRycy9kb3ducmV2LnhtbERPTWvCQBC9F/wPywje6kYJotFVRBFy&#10;KLRNBa9jdkyC2dmYXZO0v757KPT4eN+b3WBq0VHrKssKZtMIBHFudcWFgvPX6XUJwnlkjbVlUvBN&#10;Dnbb0csGE217/qQu84UIIewSVFB63yRSurwkg25qG+LA3Wxr0AfYFlK32IdwU8t5FC2kwYpDQ4kN&#10;HUrK79nTKHBFfDz/+OU1zei2eHu8Hy4fl0qpyXjYr0F4Gvy/+M+dagXxKswPZ8IRkN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gKSvDAAAA3AAAAA8AAAAAAAAAAAAA&#10;AAAAoQIAAGRycy9kb3ducmV2LnhtbFBLBQYAAAAABAAEAPkAAACRAwAAAAA=&#10;" strokecolor="windowText"/>
                  <v:oval id="Овал 491" o:spid="_x0000_s1083" style="position:absolute;left:30720;top:9075;width:720;height:719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79DMQA&#10;AADcAAAADwAAAGRycy9kb3ducmV2LnhtbESPzWrDMBCE74W8g9hAbo3sEPrjRg4hEAg5ta4JOS7S&#10;1ja1VsaSY/vtq0Khx2FmvmF2+8m24k69bxwrSNcJCGLtTMOVgvLz9PgCwgdkg61jUjCTh32+eNhh&#10;ZtzIH3QvQiUihH2GCuoQukxKr2uy6NeuI47el+sthij7Spoexwi3rdwkyZO02HBcqLGjY036uxis&#10;gkNyfS5vjb6Vw+Av8/vG83XWSq2W0+ENRKAp/If/2mejYPuawu+ZeAR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+/QzEAAAA3AAAAA8AAAAAAAAAAAAAAAAAmAIAAGRycy9k&#10;b3ducmV2LnhtbFBLBQYAAAAABAAEAPUAAACJ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2" o:spid="_x0000_s1084" style="position:absolute;rotation:45;visibility:visible;mso-wrap-style:square" from="30573,9586" to="30573,10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2MgucYAAADcAAAADwAAAGRycy9kb3ducmV2LnhtbESPQWvCQBSE7wX/w/IEb7pRbLHRVWyh&#10;kBYPmhTE2yP7moRm36bZbRL/vVsQehxm5htmsxtMLTpqXWVZwXwWgSDOra64UPCZvU1XIJxH1lhb&#10;JgVXcrDbjh42GGvb84m61BciQNjFqKD0vomldHlJBt3MNsTB+7KtQR9kW0jdYh/gppaLKHqSBisO&#10;CyU29FpS/p3+GgWH9+Sjw+xc/FyunTxGl0fnXxqlJuNhvwbhafD/4Xs70QqWzwv4OxOOgN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jILnGAAAA3AAAAA8AAAAAAAAA&#10;AAAAAAAAoQIAAGRycy9kb3ducmV2LnhtbFBLBQYAAAAABAAEAPkAAACUAwAAAAA=&#10;" strokecolor="windowText"/>
                  <v:oval id="Овал 493" o:spid="_x0000_s1085" style="position:absolute;left:30529;top:10858;width:720;height:720;rotation: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3dyMUA&#10;AADcAAAADwAAAGRycy9kb3ducmV2LnhtbESPT2sCMRTE74LfITzBm2b9y3ZrFBWF0kNbbXt/bF43&#10;i5uXdRN1/fZNQehxmJnfMItVaytxpcaXjhWMhgkI4tzpkgsFX5/7QQrCB2SNlWNScCcPq2W3s8BM&#10;uxsf6HoMhYgQ9hkqMCHUmZQ+N2TRD11NHL0f11gMUTaF1A3eItxWcpwkc2mx5LhgsKatofx0vFgF&#10;5bm4p+/J1Mw+3uaH78nmnO74Val+r10/gwjUhv/wo/2iFUyfJvB3Jh4B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rd3I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4" o:spid="_x0000_s1086" style="position:absolute;rotation:135;visibility:visible;mso-wrap-style:square" from="30379,10351" to="30379,11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AeRcYAAADcAAAADwAAAGRycy9kb3ducmV2LnhtbESPQWsCMRSE7wX/Q3iCt5qtiOjWKMUq&#10;lFaR2l68PZLXzbabl2UT17W/vikIHoeZ+YaZLztXiZaaUHpW8DDMQBBrb0ouFHx+bO6nIEJENlh5&#10;JgUXCrBc9O7mmBt/5ndqD7EQCcIhRwU2xjqXMmhLDsPQ18TJ+/KNw5hkU0jT4DnBXSVHWTaRDktO&#10;CxZrWlnSP4eTUzA7rux3u9uejvq3fV37Z/2232ulBv3u6RFEpC7ewtf2i1Ewno3h/0w6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wHkXGAAAA3AAAAA8AAAAAAAAA&#10;AAAAAAAAoQIAAGRycy9kb3ducmV2LnhtbFBLBQYAAAAABAAEAPkAAACUAwAAAAA=&#10;" strokecolor="windowText"/>
                  <v:oval id="Овал 495" o:spid="_x0000_s1087" style="position:absolute;left:29576;top:11211;width:719;height:720;rotation: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H8OscA&#10;AADcAAAADwAAAGRycy9kb3ducmV2LnhtbESPQWvCQBSE7wX/w/IKvdVNpRYb3QQRxGoPYlIP3h7Z&#10;ZxKSfRuzW43/vlso9DjMzDfMIh1MK67Uu9qygpdxBIK4sLrmUsFXvn6egXAeWWNrmRTcyUGajB4W&#10;GGt74wNdM1+KAGEXo4LK+y6W0hUVGXRj2xEH72x7gz7IvpS6x1uAm1ZOouhNGqw5LFTY0aqiosm+&#10;jYLpNqqb/edpVebHndlkzeW+WaJST4/Dcg7C0+D/w3/tD63g9X0Kv2fCEZDJ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tB/DrHAAAA3AAAAA8AAAAAAAAAAAAAAAAAmAIAAGRy&#10;cy9kb3ducmV2LnhtbFBLBQYAAAAABAAEAPUAAACM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6" o:spid="_x0000_s1088" style="position:absolute;rotation:150;visibility:visible;mso-wrap-style:square" from="29574,10589" to="29574,11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bSN8UAAADcAAAADwAAAGRycy9kb3ducmV2LnhtbESPy2rDMBBF94H+g5hCd4mcUkLqRjal&#10;tNCV86ihXQ7WRDaxRsZSYidfHwUCXV7u43BX+WhbcaLeN44VzGcJCOLK6YaNgvLna7oE4QOyxtYx&#10;KTiThzx7mKww1W7gLZ12wYg4wj5FBXUIXSqlr2qy6GeuI47e3vUWQ5S9kbrHIY7bVj4nyUJabDgS&#10;auzoo6bqsDvaCCmLy2dx/PsNa1PYTdea+XA2Sj09ju9vIAKN4T98b39rBS+vC7idiUdAZ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NbSN8UAAADcAAAADwAAAAAAAAAA&#10;AAAAAAChAgAAZHJzL2Rvd25yZXYueG1sUEsFBgAAAAAEAAQA+QAAAJMDAAAAAA==&#10;" strokecolor="windowText"/>
                  <v:oval id="Овал 497" o:spid="_x0000_s1089" style="position:absolute;left:28440;top:11362;width:719;height:72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wSx8UA&#10;AADcAAAADwAAAGRycy9kb3ducmV2LnhtbESPS2/CMBCE75X6H6xF4lYcoCqQYhAPldeJ16HHVbwk&#10;UeN1FJsk/HtcqVKPo5n5RjOdt6YQNVUut6yg34tAECdW55wquF6+3sYgnEfWWFgmBQ9yMJ+9vkwx&#10;1rbhE9Vnn4oAYRejgsz7MpbSJRkZdD1bEgfvZiuDPsgqlbrCJsBNIQdR9CEN5hwWMixplVHyc74b&#10;BZujmWCSf0fDZnvYr8f1kvt0UqrbaRefIDy1/j/8195pBe+TEfyeCUd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jBLH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98" o:spid="_x0000_s1090" style="position:absolute;flip:y;visibility:visible;mso-wrap-style:square" from="28802,10642" to="28802,11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1sdMMAAADcAAAADwAAAGRycy9kb3ducmV2LnhtbERPu27CMBTdkfoP1q3EBg4IIZpiUMtD&#10;YoKWsmS7jW/jNPF1FBsI/fp6QGI8Ou/5srO1uFDrS8cKRsMEBHHudMmFgtPXdjAD4QOyxtoxKbiR&#10;h+XiqTfHVLsrf9LlGAoRQ9inqMCE0KRS+tyQRT90DXHkflxrMUTYFlK3eI3htpbjJJlKiyXHBoMN&#10;rQzl1fFsFaz/Pqp9lmXjqj6Y02jz3vyuvzOl+s/d2yuIQF14iO/unVYweYlr4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NbHTDAAAA3AAAAA8AAAAAAAAAAAAA&#10;AAAAoQIAAGRycy9kb3ducmV2LnhtbFBLBQYAAAAABAAEAPkAAACRAwAAAAA=&#10;" strokecolor="windowText"/>
                  <v:oval id="Овал 477" o:spid="_x0000_s1091" style="position:absolute;left:27177;top:11496;width:711;height:715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D0PcUA&#10;AADcAAAADwAAAGRycy9kb3ducmV2LnhtbESPS2/CMBCE75X4D9YicSsOFPFIMQiKoJQTjx56XMXb&#10;JCJeR7FJwr/HlZB6HM3MN5r5sjWFqKlyuWUFg34EgjixOudUwfdl+zoF4TyyxsIyKbiTg+Wi8zLH&#10;WNuGT1SffSoChF2MCjLvy1hKl2Rk0PVtSRy8X1sZ9EFWqdQVNgFuCjmMorE0mHNYyLCkj4yS6/lm&#10;FOyOZoZJ/hO9NZ+Hr820XvOATkr1uu3qHYSn1v+Hn+29VjCaTODvTDg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gPQ9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78" o:spid="_x0000_s1092" style="position:absolute;flip:y;visibility:visible;mso-wrap-style:square" from="27535,10782" to="27535,114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GKjsMAAADcAAAADwAAAGRycy9kb3ducmV2LnhtbERPu27CMBTdkfoP1q3EBg4IQZViUMtD&#10;YoKWsmS7jW/jNPF1FBsI/fp6QGI8Ou/5srO1uFDrS8cKRsMEBHHudMmFgtPXdvACwgdkjbVjUnAj&#10;D8vFU2+OqXZX/qTLMRQihrBPUYEJoUml9Lkhi37oGuLI/bjWYoiwLaRu8RrDbS3HSTKVFkuODQYb&#10;WhnKq+PZKlj/fVT7LMvGVX0wp9Hmvfldf2dK9Z+7t1cQgbrwEN/dO61gMotr4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Bio7DAAAA3AAAAA8AAAAAAAAAAAAA&#10;AAAAoQIAAGRycy9kb3ducmV2LnhtbFBLBQYAAAAABAAEAPkAAACRAwAAAAA=&#10;" strokecolor="windowText"/>
                  <v:oval id="Овал 479" o:spid="_x0000_s1093" style="position:absolute;left:25869;top:8508;width:717;height:717;rotation:1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BMBccA&#10;AADcAAAADwAAAGRycy9kb3ducmV2LnhtbESPT2sCMRTE7wW/Q3iCl6LZSqm6GkUrQhEv/kHw9tw8&#10;dxc3L0uS1e23bwqFHoeZ+Q0zW7SmEg9yvrSs4G2QgCDOrC45V3A6bvpjED4ga6wsk4Jv8rCYd15m&#10;mGr75D09DiEXEcI+RQVFCHUqpc8KMugHtiaO3s06gyFKl0vt8BnhppLDJPmQBkuOCwXW9FlQdj80&#10;RoFrtpNzY3anY3W5rtfleLXZvq6U6nXb5RREoDb8h//aX1rB+2gCv2fiEZD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/wTAXHAAAA3AAAAA8AAAAAAAAAAAAAAAAAmAIAAGRy&#10;cy9kb3ducmV2LnhtbFBLBQYAAAAABAAEAPUAAACM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80" o:spid="_x0000_s1094" style="position:absolute;rotation:15;flip:x;visibility:visible;mso-wrap-style:square" from="26411,9201" to="26411,9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KvsIAAADcAAAADwAAAGRycy9kb3ducmV2LnhtbERPzWoCMRC+C32HMIVeRLNtRWU1ipQW&#10;PXjYVR9g3Eyzi5vJkqS6fXtzEDx+fP/LdW9bcSUfGscK3scZCOLK6YaNgtPxZzQHESKyxtYxKfin&#10;AOvVy2CJuXY3Lul6iEakEA45Kqhj7HIpQ1WTxTB2HXHifp23GBP0RmqPtxRuW/mRZVNpseHUUGNH&#10;XzVVl8OfVXDeF+XJ+O3nZXOkcridmUx/F0q9vfabBYhIfXyKH+6dVjCZp/npTDoCc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aKvsIAAADcAAAADwAAAAAAAAAAAAAA&#10;AAChAgAAZHJzL2Rvd25yZXYueG1sUEsFBgAAAAAEAAQA+QAAAJADAAAAAA==&#10;" strokecolor="windowText"/>
                  <v:oval id="Овал 481" o:spid="_x0000_s1095" style="position:absolute;left:24944;top:9042;width:717;height:717;rotation: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SDO8UA&#10;AADcAAAADwAAAGRycy9kb3ducmV2LnhtbESPQWvCQBSE74L/YXlCb2ajBNHUVYog9Ca1trG3Z/aZ&#10;xGbfxuxW47/vCoLHYWa+YebLztTiQq2rLCsYRTEI4tzqigsFu8/1cArCeWSNtWVScCMHy0W/N8dU&#10;2yt/0GXrCxEg7FJUUHrfpFK6vCSDLrINcfCOtjXog2wLqVu8Brip5TiOJ9JgxWGhxIZWJeW/2z+j&#10;YLwpZln245LNIUvoe3X62p+PtVIvg+7tFYSnzj/Dj/a7VpBMR3A/E46AXP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xIM7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82" o:spid="_x0000_s1096" style="position:absolute;rotation:45;flip:x;visibility:visible;mso-wrap-style:square" from="25808,9550" to="25808,10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36JMUAAADcAAAADwAAAGRycy9kb3ducmV2LnhtbESPT0sDMRTE74V+h/AK3rpZq/TP2rSI&#10;IBahh1bx/Eyem8XNy5rEdvXTN4VCj8PM/IZZrnvXigOF2HhWcFuUIIi1Nw3XCt7fnsdzEDEhG2w9&#10;k4I/irBeDQdLrIw/8o4O+1SLDOFYoQKbUldJGbUlh7HwHXH2vnxwmLIMtTQBjxnuWjkpy6l02HBe&#10;sNjRkyX9vf91ChaNfvm3cTb9wLufhd6GsHntPpW6GfWPDyAS9ekavrQ3RsH9fALnM/kIyNU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36JMUAAADcAAAADwAAAAAAAAAA&#10;AAAAAAChAgAAZHJzL2Rvd25yZXYueG1sUEsFBgAAAAAEAAQA+QAAAJMDAAAAAA==&#10;" strokecolor="windowText"/>
                  <v:oval id="Овал 483" o:spid="_x0000_s1097" style="position:absolute;left:25137;top:10822;width:717;height:718;rotation:13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sy7cYA&#10;AADcAAAADwAAAGRycy9kb3ducmV2LnhtbESPzWrDMBCE74G+g9hCb4nsJgTjRjHFuNBDG4jTQ49b&#10;a/1DrJWx5MR9+6oQyHGYmW+YXTabXlxodJ1lBfEqAkFcWd1xo+Dr9LZMQDiPrLG3TAp+yUG2f1js&#10;MNX2yke6lL4RAcIuRQWt90MqpataMuhWdiAOXm1Hgz7IsZF6xGuAm14+R9FWGuw4LLQ4UN5SdS4n&#10;o+A8HH8+irwvP+up2NTr7zw+lLlST4/z6wsIT7O/h2/td61gk6zh/0w4AnL/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Psy7c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84" o:spid="_x0000_s1098" style="position:absolute;rotation:135;flip:x;visibility:visible;mso-wrap-style:square" from="26004,10316" to="26004,11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Ure8YAAADcAAAADwAAAGRycy9kb3ducmV2LnhtbESPT2sCMRTE70K/Q3gFL1KzWmnt1igi&#10;CNKD4h/o9bF53d128xKT6G6/vSkIPQ4z8xtmtuhMI67kQ21ZwWiYgSAurK65VHA6rp+mIEJE1thY&#10;JgW/FGAxf+jNMNe25T1dD7EUCcIhRwVVjC6XMhQVGQxD64iT92W9wZikL6X22Ca4aeQ4y16kwZrT&#10;QoWOVhUVP4eLUfAx+Pbtc+Pe9q9b3h5359PGfWZK9R+75TuISF38D9/bG61gMp3A35l0BOT8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VK3vGAAAA3AAAAA8AAAAAAAAA&#10;AAAAAAAAoQIAAGRycy9kb3ducmV2LnhtbFBLBQYAAAAABAAEAPkAAACUAwAAAAA=&#10;" strokecolor="windowText"/>
                  <v:oval id="Овал 485" o:spid="_x0000_s1099" style="position:absolute;left:26087;top:11172;width:717;height:717;rotation:1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bGoMMA&#10;AADcAAAADwAAAGRycy9kb3ducmV2LnhtbESPT4vCMBTE74LfITzBm6aKLqVrlFUQu0f/HDw+mrdt&#10;2ealNFFjP71ZEPY4zMxvmNUmmEbcqXO1ZQWzaQKCuLC65lLB5byfpCCcR9bYWCYFT3KwWQ8HK8y0&#10;ffCR7idfighhl6GCyvs2k9IVFRl0U9sSR+/HdgZ9lF0pdYePCDeNnCfJhzRYc1yosKVdRcXv6WYU&#10;5CHMw/ey3xpX9L2epfnicLVKjUfh6xOEp+D/w+92rhUs0iX8nYlHQK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FbGoMMAAADcAAAADwAAAAAAAAAAAAAAAACYAgAAZHJzL2Rv&#10;d25yZXYueG1sUEsFBgAAAAAEAAQA9QAAAIg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86" o:spid="_x0000_s1100" style="position:absolute;rotation:150;flip:x;visibility:visible;mso-wrap-style:square" from="26806,10551" to="26806,11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++0cUAAADcAAAADwAAAGRycy9kb3ducmV2LnhtbESPT2vCQBTE70K/w/IKXkQ3FZUQXcUK&#10;/rmJ1ou3Z/aZpGbfptnVxG/fLQg9DjPzG2a2aE0pHlS7wrKCj0EEgji1uuBMwelr3Y9BOI+ssbRM&#10;Cp7kYDF/68ww0bbhAz2OPhMBwi5BBbn3VSKlS3My6Aa2Ig7e1dYGfZB1JnWNTYCbUg6jaCINFhwW&#10;cqxolVN6O96Ngk1z7o2Ln7jqLXn7vdnfPvGybpXqvrfLKQhPrf8Pv9o7rWAUT+DvTDg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++0cUAAADcAAAADwAAAAAAAAAA&#10;AAAAAAChAgAAZHJzL2Rvd25yZXYueG1sUEsFBgAAAAAEAAQA+QAAAJMDAAAAAA==&#10;" strokecolor="windowText"/>
                  <v:shape id="Хорда 501" o:spid="_x0000_s1101" style="position:absolute;left:3335;top:7908;width:8640;height:4680;flip:x;visibility:visible;mso-wrap-style:square;v-text-anchor:middle" coordsize="864000,468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XZY8QA&#10;AADcAAAADwAAAGRycy9kb3ducmV2LnhtbESPQYvCMBSE74L/ITzBm6aKits1igqCriyrrt4fzdu2&#10;tHkpTdT67zeC4HGYmW+Y2aIxpbhR7XLLCgb9CARxYnXOqYLz76Y3BeE8ssbSMil4kIPFvN2aYazt&#10;nY90O/lUBAi7GBVk3lexlC7JyKDr24o4eH+2NuiDrFOpa7wHuCnlMIom0mDOYSHDitYZJcXpahR8&#10;JUVzvoyKPX58H35Wh91m/9AXpbqdZvkJwlPj3+FXe6sVjKMBPM+EIyD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V2WPEAAAA3AAAAA8AAAAAAAAAAAAAAAAAmAIAAGRycy9k&#10;b3ducmV2LnhtbFBLBQYAAAAABAAEAPUAAACJAwAAAAA=&#10;" adj="-11796480,,5400" path="m434848,467995c325445,468386,219844,446278,139364,406134,-44690,314328,-46718,157291,134948,64100,215185,22940,321492,,432000,v949,155998,1899,311997,2848,467995xe" fillcolor="white [3212]" strokecolor="windowText" strokeweight="2.25pt">
                    <v:stroke joinstyle="miter"/>
                    <v:formulas/>
                    <v:path arrowok="t" o:connecttype="custom" o:connectlocs="434848,467995;139364,406134;134948,64100;432000,0;434848,467995" o:connectangles="0,0,0,0,0" textboxrect="0,0,864000,468000"/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Хорда 443" o:spid="_x0000_s1102" style="position:absolute;left:3720;top:8270;width:7920;height:3960;flip:x;visibility:visible;mso-wrap-style:square;v-text-anchor:middle" coordsize="792000,396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JOb8YA&#10;AADcAAAADwAAAGRycy9kb3ducmV2LnhtbESPT2vCQBTE74V+h+UVvNWNfxCJriJFpS0iTfTS22v2&#10;mcRm34bdrabfvisIPQ4z8xtmvuxMIy7kfG1ZwaCfgCAurK65VHA8bJ6nIHxA1thYJgW/5GG5eHyY&#10;Y6rtlTO65KEUEcI+RQVVCG0qpS8qMuj7tiWO3sk6gyFKV0rt8BrhppHDJJlIgzXHhQpbeqmo+M5/&#10;jIL157nZ7s71/qRN9vaFrnw32YdSvaduNQMRqAv/4Xv7VSsYj0dwOxOP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JOb8YAAADcAAAADwAAAAAAAAAAAAAAAACYAgAAZHJz&#10;L2Rvd25yZXYueG1sUEsFBgAAAAAEAAQA9QAAAIsDAAAAAA==&#10;" adj="-11796480,,5400" path="m398410,395996v-94796,288,-186653,-16436,-258883,-47134c-44819,270513,-46787,128550,135368,48930,207537,17385,300142,,396000,v803,131999,1607,263997,2410,395996xe" fillcolor="white [3212]" strokecolor="black [3213]" strokeweight="1.5pt">
                    <v:stroke joinstyle="miter"/>
                    <v:formulas/>
                    <v:path arrowok="t" o:connecttype="custom" o:connectlocs="398410,395996;139527,348862;135368,48930;396000,0;398410,395996" o:connectangles="0,0,0,0,0" textboxrect="0,0,792000,396000"/>
                    <v:textbox>
                      <w:txbxContent>
                        <w:p w:rsidR="00041D18" w:rsidRDefault="00041D18" w:rsidP="00041D18"/>
                      </w:txbxContent>
                    </v:textbox>
                  </v:shape>
                  <v:oval id="Овал 445" o:spid="_x0000_s1103" style="position:absolute;left:8010;top:8397;width:719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Zk18gA&#10;AADcAAAADwAAAGRycy9kb3ducmV2LnhtbESPQWvCQBSE70L/w/IKvUjdRDQtqatIsNSTqG1Bb4/s&#10;a5I2+zZmtyb9925B8DjMzDfMbNGbWpypdZVlBfEoAkGcW11xoeDj/fXxGYTzyBpry6Tgjxws5neD&#10;Gabadryj894XIkDYpaig9L5JpXR5SQbdyDbEwfuyrUEfZFtI3WIX4KaW4yhKpMGKw0KJDWUl5T/7&#10;X6Mg22TD7+1p/Zms3o7JU7zppvFhq9TDfb98AeGp97fwtb3WCiaTKfyfCUdAzi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NmTXyAAAANwAAAAPAAAAAAAAAAAAAAAAAJgCAABk&#10;cnMvZG93bnJldi54bWxQSwUGAAAAAAQABAD1AAAAjQ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46" o:spid="_x0000_s1104" style="position:absolute;visibility:visible;mso-wrap-style:square" from="8371,9117" to="8371,9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JnYsYAAADcAAAADwAAAGRycy9kb3ducmV2LnhtbESPQWvCQBSE7wX/w/IKXkrdVEKQ1DUE&#10;qeCxTUU8PrLPJDb7NmbXJO2v7xYKHoeZ+YZZZ5NpxUC9aywreFlEIIhLqxuuFBw+d88rEM4ja2wt&#10;k4JvcpBtZg9rTLUd+YOGwlciQNilqKD2vkuldGVNBt3CdsTBO9veoA+yr6TucQxw08plFCXSYMNh&#10;ocaOtjWVX8XNKKi2l6frqbj8xD55W9ld/H48nnOl5o9T/grC0+Tv4f/2XiuI4wT+zo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DyZ2LGAAAA3AAAAA8AAAAAAAAA&#10;AAAAAAAAoQIAAGRycy9kb3ducmV2LnhtbFBLBQYAAAAABAAEAPkAAACUAwAAAAA=&#10;" strokecolor="windowText"/>
                  <v:oval id="Овал 447" o:spid="_x0000_s1105" style="position:absolute;left:9363;top:8620;width:719;height:719;rotation: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KY08UA&#10;AADcAAAADwAAAGRycy9kb3ducmV2LnhtbESPQUvDQBSE74L/YXmCt3ZjSavEbostaOOlYGx7fmRf&#10;ssHs25Bdk/jvXaHgcZiZb5j1drKtGKj3jWMFD/MEBHHpdMO1gtPn6+wJhA/IGlvHpOCHPGw3tzdr&#10;zLQb+YOGItQiQthnqMCE0GVS+tKQRT93HXH0KtdbDFH2tdQ9jhFuW7lIkpW02HBcMNjR3lD5VXxb&#10;BdXynJ/z96rzi9VwuBybXTq+GaXu76aXZxCBpvAfvrZzrSBNH+HvTD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MpjT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48" o:spid="_x0000_s1106" style="position:absolute;rotation:15;visibility:visible;mso-wrap-style:square" from="9538,9315" to="9538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YJasIAAADcAAAADwAAAGRycy9kb3ducmV2LnhtbERPTWvCQBC9F/wPywi91Y0lBEldQ4kI&#10;HgrWKHidZsckNDsbs1sT++vdg+Dx8b6X2WhacaXeNZYVzGcRCOLS6oYrBcfD5m0Bwnlkja1lUnAj&#10;B9lq8rLEVNuB93QtfCVCCLsUFdTed6mUrqzJoJvZjjhwZ9sb9AH2ldQ9DiHctPI9ihJpsOHQUGNH&#10;eU3lb/FnFLgqXh///eJnW9A5+brs8tP3qVHqdTp+foDwNPqn+OHeagVxHNaGM+E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DYJasIAAADcAAAADwAAAAAAAAAAAAAA&#10;AAChAgAAZHJzL2Rvd25yZXYueG1sUEsFBgAAAAAEAAQA+QAAAJADAAAAAA==&#10;" strokecolor="windowText"/>
                  <v:oval id="Овал 449" o:spid="_x0000_s1107" style="position:absolute;left:10289;top:9149;width:719;height:719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jdTcQA&#10;AADcAAAADwAAAGRycy9kb3ducmV2LnhtbESPzWrDMBCE74W8g9hAbo0cE/rjRgkmUCg5pakxPi7S&#10;1ja1VsaSE/vto0Khx2FmvmF2h8l24kqDbx0r2KwTEMTamZZrBcXX++MLCB+QDXaOScFMHg77xcMO&#10;M+Nu/EnXS6hFhLDPUEETQp9J6XVDFv3a9cTR+3aDxRDlUEsz4C3CbSfTJHmSFluOCw32dGxI/1xG&#10;qyBPyueianVVjKM/zefUczlrpVbLKX8DEWgK/+G/9odRsN2+wu+ZeATk/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o3U3EAAAA3AAAAA8AAAAAAAAAAAAAAAAAmAIAAGRycy9k&#10;b3ducmV2LnhtbFBLBQYAAAAABAAEAPUAAACJ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0" o:spid="_x0000_s1108" style="position:absolute;rotation:45;visibility:visible;mso-wrap-style:square" from="10142,9659" to="10142,10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0Shz8IAAADcAAAADwAAAGRycy9kb3ducmV2LnhtbERPy4rCMBTdC/MP4Q6401RRGTpNRQVB&#10;xYWPgcHdpbnTlmluahNr/XuzEFwezjuZd6YSLTWutKxgNIxAEGdWl5wr+DmvB18gnEfWWFkmBQ9y&#10;ME8/egnG2t75SO3J5yKEsItRQeF9HUvpsoIMuqGtiQP3ZxuDPsAml7rBewg3lRxH0UwaLDk0FFjT&#10;qqDs/3QzCvbbza7F829+vTxaeYguU+eXtVL9z27xDcJT59/il3ujFUymYX4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0Shz8IAAADcAAAADwAAAAAAAAAAAAAA&#10;AAChAgAAZHJzL2Rvd25yZXYueG1sUEsFBgAAAAAEAAQA+QAAAJADAAAAAA==&#10;" strokecolor="windowText"/>
                  <v:oval id="Овал 451" o:spid="_x0000_s1109" style="position:absolute;left:10098;top:10931;width:719;height:720;rotation: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pcvsUA&#10;AADcAAAADwAAAGRycy9kb3ducmV2LnhtbESPT2vCQBTE70K/w/IK3nTjX0LqJlSxUHqo1bb3R/Y1&#10;G5p9G7Nbjd/eFQoeh5n5DbMqetuIE3W+dqxgMk5AEJdO11wp+Pp8GaUgfEDW2DgmBRfyUOQPgxVm&#10;2p15T6dDqESEsM9QgQmhzaT0pSGLfuxa4uj9uM5iiLKrpO7wHOG2kdMkWUqLNccFgy1tDJW/hz+r&#10;oD5Wl3SXzM3i4325/56tj+mW35QaPvbPTyAC9eEe/m+/agXzxQR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ily+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2" o:spid="_x0000_s1110" style="position:absolute;rotation:135;visibility:visible;mso-wrap-style:square" from="9948,10424" to="9948,111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yZMMcAAADcAAAADwAAAGRycy9kb3ducmV2LnhtbESPQWsCMRSE7wX/Q3iCt5qt1NJujVJs&#10;BbEWqe3F2yN53axuXpZNXFd/vSkUehxm5htmMutcJVpqQulZwd0wA0GsvSm5UPD9tbh9BBEissHK&#10;Myk4U4DZtHczwdz4E39Su42FSBAOOSqwMda5lEFbchiGviZO3o9vHMYkm0KaBk8J7io5yrIH6bDk&#10;tGCxprklfdgenYKn3dzu24/1cacv7erNv+r3zUYrNeh3L88gInXxP/zXXhoF9+MR/J5JR0BOr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rJkwxwAAANwAAAAPAAAAAAAA&#10;AAAAAAAAAKECAABkcnMvZG93bnJldi54bWxQSwUGAAAAAAQABAD5AAAAlQMAAAAA&#10;" strokecolor="windowText"/>
                  <v:oval id="Овал 453" o:spid="_x0000_s1111" style="position:absolute;left:9145;top:11284;width:719;height:719;rotation: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17T8UA&#10;AADcAAAADwAAAGRycy9kb3ducmV2LnhtbESPQWvCQBSE74L/YXmCt7pRq0h0FRGKtj2IUQ/eHtln&#10;EpJ9m2ZXjf++Wyh4HGbmG2axak0l7tS4wrKC4SACQZxaXXCm4HT8eJuBcB5ZY2WZFDzJwWrZ7Sww&#10;1vbBB7onPhMBwi5GBbn3dSylS3My6Aa2Jg7e1TYGfZBNJnWDjwA3lRxF0VQaLDgs5FjTJqe0TG5G&#10;weQzKsr992WTHc9fZpuUP8/tGpXq99r1HISn1r/C/+2dVvA+GcPfmXAE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XXtP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4" o:spid="_x0000_s1112" style="position:absolute;rotation:150;visibility:visible;mso-wrap-style:square" from="9143,10662" to="9143,11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FTQcQAAADcAAAADwAAAGRycy9kb3ducmV2LnhtbESPX2vCMBTF34V9h3AHe9PUoTI60zLG&#10;BJ/q1ML2eGmuabG5KU20dZ9+GQx8PJw/P846H20rrtT7xrGC+SwBQVw53bBRUB430xcQPiBrbB2T&#10;ght5yLOHyRpT7Qbe0/UQjIgj7FNUUIfQpVL6qiaLfuY64uidXG8xRNkbqXsc4rht5XOSrKTFhiOh&#10;xo7ea6rOh4uNkLL4+Sgu319hZwr72bVmPtyMUk+P49sriEBjuIf/21utYLFcwN+ZeAR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8VNBxAAAANwAAAAPAAAAAAAAAAAA&#10;AAAAAKECAABkcnMvZG93bnJldi54bWxQSwUGAAAAAAQABAD5AAAAkgMAAAAA&#10;" strokecolor="windowText"/>
                  <v:oval id="Овал 455" o:spid="_x0000_s1113" style="position:absolute;left:8010;top:11434;width:719;height:72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TscUA&#10;AADcAAAADwAAAGRycy9kb3ducmV2LnhtbESPQWvCQBSE7wX/w/KE3nSTWsXGrGItrdpTtR48PrLP&#10;JJh9G7LbJP33XUHocZiZb5h01ZtKtNS40rKCeByBIM6sLjlXcPp+H81BOI+ssbJMCn7JwWo5eEgx&#10;0bbjA7VHn4sAYZeggsL7OpHSZQUZdGNbEwfvYhuDPsgml7rBLsBNJZ+iaCYNlhwWCqxpU1B2Pf4Y&#10;BR9f5gWz8hxNuu3n/m3evnJMB6Ueh/16AcJT7//D9/ZOK3ieTuF2JhwB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q5Ox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56" o:spid="_x0000_s1114" style="position:absolute;flip:y;visibility:visible;mso-wrap-style:square" from="8371,10715" to="8371,1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fnB8cAAADcAAAADwAAAGRycy9kb3ducmV2LnhtbESPzW7CMBCE75V4B2uRuBUHRBEKGASl&#10;SD31B7jktsRLHBKvo9hA2qevK1XqcTQz32gWq87W4katLx0rGA0TEMS50yUXCo6H3eMMhA/IGmvH&#10;pOCLPKyWvYcFptrd+ZNu+1CICGGfogITQpNK6XNDFv3QNcTRO7vWYoiyLaRu8R7htpbjJJlKiyXH&#10;BYMNPRvKq/3VKth+f1RvWZaNq/rdHEcvm+ayPWVKDfrdeg4iUBf+w3/tV61g8jSF3zPxCMjl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5+cHxwAAANwAAAAPAAAAAAAA&#10;AAAAAAAAAKECAABkcnMvZG93bnJldi54bWxQSwUGAAAAAAQABAD5AAAAlQMAAAAA&#10;" strokecolor="windowText"/>
                  <v:shape id="Хорда 515" o:spid="_x0000_s1115" style="position:absolute;left:34365;top:7971;width:8636;height:4680;visibility:visible;mso-wrap-style:square;v-text-anchor:middle" coordsize="863600,46799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5ccMYA&#10;AADcAAAADwAAAGRycy9kb3ducmV2LnhtbESPzWrDMBCE74W8g9hAb42cgFvjRAn5aUOgFFon5LxY&#10;W8vUWhlLdZw+fVQo9DjMzDfMYjXYRvTU+dqxgukkAUFcOl1zpeB0fHnIQPiArLFxTAqu5GG1HN0t&#10;MNfuwh/UF6ESEcI+RwUmhDaX0peGLPqJa4mj9+k6iyHKrpK6w0uE20bOkuRRWqw5LhhsaWuo/Cq+&#10;rYLXa8bFrn9/+9lkey7Nep8+P52Vuh8P6zmIQEP4D/+1D1pBOk3h90w8AnJ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55ccMYAAADcAAAADwAAAAAAAAAAAAAAAACYAgAAZHJz&#10;L2Rvd25yZXYueG1sUEsFBgAAAAAEAAQA9QAAAIsDAAAAAA==&#10;" adj="-11796480,,5400" path="m434648,467990c325262,468381,219679,446259,139228,406094,-44646,314295,-46671,157319,134815,64135,215022,22953,321310,-1,431801,-1r2847,467991xe" fillcolor="window" strokecolor="windowText" strokeweight="2.25pt">
                    <v:stroke joinstyle="miter"/>
                    <v:formulas/>
                    <v:path arrowok="t" o:connecttype="custom" o:connectlocs="434648,467990;139228,406094;134815,64135;431801,-1;434648,467990" o:connectangles="0,0,0,0,0" textboxrect="0,0,863600,467995"/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Хорда 458" o:spid="_x0000_s1116" style="position:absolute;left:34720;top:8302;width:7920;height:3960;visibility:visible;mso-wrap-style:square;v-text-anchor:middle" coordsize="792000,396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nnMAA&#10;AADcAAAADwAAAGRycy9kb3ducmV2LnhtbERPTYvCMBC9L/gfwgje1rSiItUoIhS8iKwKXsdmbIPN&#10;pDRRq79+cxA8Pt73YtXZWjyo9caxgnSYgCAunDZcKjgd898ZCB+QNdaOScGLPKyWvZ8FZto9+Y8e&#10;h1CKGMI+QwVVCE0mpS8qsuiHriGO3NW1FkOEbSl1i88Ybms5SpKptGg4NlTY0Kai4na4WwW7zcns&#10;j81l/Taly+0rTe/bc67UoN+t5yACdeEr/ri3WsF4EtfGM/EIyO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JznnMAAAADcAAAADwAAAAAAAAAAAAAAAACYAgAAZHJzL2Rvd25y&#10;ZXYueG1sUEsFBgAAAAAEAAQA9QAAAIUDAAAAAA==&#10;" adj="-11796480,,5400" path="m398410,395996v-94796,288,-186653,-16436,-258883,-47134c-44819,270513,-46787,128550,135368,48930,207537,17385,300142,,396000,v803,131999,1607,263997,2410,395996xe" fillcolor="window" strokecolor="windowText" strokeweight="1.5pt">
                    <v:stroke joinstyle="miter"/>
                    <v:formulas/>
                    <v:path arrowok="t" o:connecttype="custom" o:connectlocs="398410,395996;139527,348862;135368,48930;396000,0;398410,395996" o:connectangles="0,0,0,0,0" textboxrect="0,0,792000,396000"/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oval id="Овал 460" o:spid="_x0000_s1117" style="position:absolute;left:37631;top:8429;width:719;height:72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D6lMEA&#10;AADcAAAADwAAAGRycy9kb3ducmV2LnhtbERPyW7CMBC9I/EP1iD1VhxohSBgEItalhPbgeMoHpKI&#10;eBzFbhL+Hh8qcXx6+2zRmkLUVLncsoJBPwJBnFidc6rgevn5HINwHlljYZkUPMnBYt7tzDDWtuET&#10;1WefihDCLkYFmfdlLKVLMjLo+rYkDtzdVgZ9gFUqdYVNCDeFHEbRSBrMOTRkWNI6o+Rx/jMKfo9m&#10;gkl+i76a7WG/GdcrHtBJqY9eu5yC8NT6t/jfvdMKvkdhfjgTjoC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w+pTBAAAA3AAAAA8AAAAAAAAAAAAAAAAAmAIAAGRycy9kb3du&#10;cmV2LnhtbFBLBQYAAAAABAAEAPUAAACG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61" o:spid="_x0000_s1118" style="position:absolute;flip:x;visibility:visible;mso-wrap-style:square" from="37988,9149" to="37988,9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K1zsYAAADcAAAADwAAAGRycy9kb3ducmV2LnhtbESPT2vCQBTE70K/w/IKvekmUqSkrlJr&#10;Cz3Vv5fcXrOv2Zjs25DdavTTu0LB4zAzv2Gm89424kidrxwrSEcJCOLC6YpLBfvd5/AFhA/IGhvH&#10;pOBMHuazh8EUM+1OvKHjNpQiQthnqMCE0GZS+sKQRT9yLXH0fl1nMUTZlVJ3eIpw28hxkkykxYrj&#10;gsGW3g0V9fbPKlhe1vV3nufjulmZffqxaA/Ln1ypp8f+7RVEoD7cw//tL63geZL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itc7GAAAA3AAAAA8AAAAAAAAA&#10;AAAAAAAAoQIAAGRycy9kb3ducmV2LnhtbFBLBQYAAAAABAAEAPkAAACUAwAAAAA=&#10;" strokecolor="windowText"/>
                  <v:oval id="Овал 462" o:spid="_x0000_s1119" style="position:absolute;left:36278;top:8651;width:719;height:720;rotation:1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1IqcYA&#10;AADcAAAADwAAAGRycy9kb3ducmV2LnhtbESPT4vCMBTE78J+h/CEvYimyiLaNcqqCIvsxT8I3p7N&#10;27bYvJQk1e63N8KCx2FmfsPMFq2pxI2cLy0rGA4SEMSZ1SXnCo6HTX8CwgdkjZVlUvBHHhbzt84M&#10;U23vvKPbPuQiQtinqKAIoU6l9FlBBv3A1sTR+7XOYIjS5VI7vEe4qeQoScbSYMlxocCaVgVl131j&#10;FLhmOz015ud4qM6X9bqcLDfb3lKp92779QkiUBte4f/2t1bwMR7B80w8AnL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1Iqc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63" o:spid="_x0000_s1120" style="position:absolute;rotation:15;flip:x;visibility:visible;mso-wrap-style:square" from="36822,9347" to="36822,10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jyM8UAAADcAAAADwAAAGRycy9kb3ducmV2LnhtbESPQWsCMRSE74X+h/AKvRTNtorKahQp&#10;Fnvw4Ko/4Ll5Zhc3L0sSdfvvG0HwOMzMN8xs0dlGXMmH2rGCz34Ggrh0umaj4LD/6U1AhIissXFM&#10;Cv4owGL++jLDXLsbF3TdRSMShEOOCqoY21zKUFZkMfRdS5y8k/MWY5LeSO3xluC2kV9ZNpIWa04L&#10;Fbb0XVF53l2sguNmWxyMXw/Oyz0VH+uxyfRqq9T7W7ecgojUxWf40f7VCoajAdzPpCMg5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jyM8UAAADcAAAADwAAAAAAAAAA&#10;AAAAAAChAgAAZHJzL2Rvd25yZXYueG1sUEsFBgAAAAAEAAQA+QAAAJMDAAAAAA==&#10;" strokecolor="windowText"/>
                  <v:oval id="Овал 464" o:spid="_x0000_s1121" style="position:absolute;left:35352;top:9180;width:720;height:719;rotation: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/GWcUA&#10;AADcAAAADwAAAGRycy9kb3ducmV2LnhtbESPQWvCQBSE74X+h+UVvOlGCdJGN0GEgjfR1kZvz+wz&#10;iWbfptlV03/fLQg9DjPzDTPPetOIG3WutqxgPIpAEBdW11wq+Px4H76CcB5ZY2OZFPyQgyx9fppj&#10;ou2dN3Tb+lIECLsEFVTet4mUrqjIoBvZljh4J9sZ9EF2pdQd3gPcNHISRVNpsOawUGFLy4qKy/Zq&#10;FEzW5VueH1y8PuYxfS3Pu/33qVFq8NIvZiA89f4//GivtIJ4GsPfmXAEZP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v8ZZ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65" o:spid="_x0000_s1122" style="position:absolute;rotation:45;flip:x;visibility:visible;mso-wrap-style:square" from="36219,9691" to="36219,10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iEqsUAAADcAAAADwAAAGRycy9kb3ducmV2LnhtbESPQUsDMRSE74L/ITzBm81q62rXpqUU&#10;xCJ4aCueX5PXzeLmZZvEdttf3wiCx2FmvmEms9614kAhNp4V3A8KEMTam4ZrBZ+b17tnEDEhG2w9&#10;k4ITRZhNr68mWBl/5BUd1qkWGcKxQgU2pa6SMmpLDuPAd8TZ2/ngMGUZamkCHjPctfKhKErpsOG8&#10;YLGjhSX9vf5xCsaNfjvb+FR+4XA/1h8hLN+7rVK3N/38BUSiPv2H/9pLo2BUPsLvmXwE5PQ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6iEqsUAAADcAAAADwAAAAAAAAAA&#10;AAAAAAChAgAAZHJzL2Rvd25yZXYueG1sUEsFBgAAAAAEAAQA+QAAAJMDAAAAAA==&#10;" strokecolor="windowText"/>
                  <v:oval id="Овал 466" o:spid="_x0000_s1123" style="position:absolute;left:35543;top:10963;width:719;height:719;rotation:13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B3j8UA&#10;AADcAAAADwAAAGRycy9kb3ducmV2LnhtbESPT4vCMBTE78J+h/CEvWnqrhSpRpGi4EEXrHvY47N5&#10;/YPNS2mi1m9vFgSPw8z8hlmsetOIG3WutqxgMo5AEOdW11wq+D1tRzMQziNrbCyTggc5WC0/BgtM&#10;tL3zkW6ZL0WAsEtQQeV9m0jp8ooMurFtiYNX2M6gD7Irpe7wHuCmkV9RFEuDNYeFCltKK8ov2dUo&#10;uLTH836TNtmhuG6mxfdfOvnJUqU+h/16DsJT79/hV3unFUzjGP7PhCMgl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gHeP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67" o:spid="_x0000_s1124" style="position:absolute;rotation:135;flip:x;visibility:visible;mso-wrap-style:square" from="36412,10455" to="36412,11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tT9sYAAADcAAAADwAAAGRycy9kb3ducmV2LnhtbESPT2sCMRTE7wW/Q3hCL0Wz2qLtapQi&#10;FMSD4h/o9bF53V3dvKRJ6q7fvikUPA4z8xtmvuxMI67kQ21ZwWiYgSAurK65VHA6fgxeQYSIrLGx&#10;TApuFGC56D3MMde25T1dD7EUCcIhRwVVjC6XMhQVGQxD64iT92W9wZikL6X22Ca4aeQ4yybSYM1p&#10;oUJHq4qKy+HHKNg8nX373Li3/XTL2+Pu+7R2n5lSj/3ufQYiUhfv4f/2Wit4mUz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ALU/bGAAAA3AAAAA8AAAAAAAAA&#10;AAAAAAAAoQIAAGRycy9kb3ducmV2LnhtbFBLBQYAAAAABAAEAPkAAACUAwAAAAA=&#10;" strokecolor="windowText"/>
                  <v:oval id="Овал 468" o:spid="_x0000_s1125" style="position:absolute;left:36496;top:11316;width:719;height:719;rotation:1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uPxL8A&#10;AADcAAAADwAAAGRycy9kb3ducmV2LnhtbERPTYvCMBC9C/6HMMLeNFVUpBpFBbEeVz14HJqxLTaT&#10;0kTN9tebg7DHx/tebYKpxYtaV1lWMB4lIIhzqysuFFwvh+EChPPIGmvLpOCPHGzW/d4KU23f/Euv&#10;sy9EDGGXooLS+yaV0uUlGXQj2xBH7m5bgz7CtpC6xXcMN7WcJMlcGqw4NpTY0L6k/HF+GgVZCJNw&#10;mnU74/Ku0+NFNj3erFI/g7BdgvAU/L/46860guk8ro1n4hGQ6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4/EvwAAANwAAAAPAAAAAAAAAAAAAAAAAJgCAABkcnMvZG93bnJl&#10;di54bWxQSwUGAAAAAAQABAD1AAAAhA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69" o:spid="_x0000_s1126" style="position:absolute;rotation:150;flip:x;visibility:visible;mso-wrap-style:square" from="37216,10693" to="37216,11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zMWcYAAADcAAAADwAAAGRycy9kb3ducmV2LnhtbESPT2vCQBTE70K/w/IKXkQ3iopGV1FB&#10;25v45+LtmX1NUrNvY3Y16bfvFgoeh5n5DTNfNqYQT6pcbllBvxeBIE6szjlVcD5tuxMQziNrLCyT&#10;gh9ysFy8teYYa1vzgZ5Hn4oAYRejgsz7MpbSJRkZdD1bEgfvy1YGfZBVKnWFdYCbQg6iaCwN5hwW&#10;Mixpk1FyOz6Mgl196Yzy+6TsrPjje7e/rfG6bZRqvzerGQhPjX+F/9ufWsFwPIW/M+E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czFnGAAAA3AAAAA8AAAAAAAAA&#10;AAAAAAAAoQIAAGRycy9kb3ducmV2LnhtbFBLBQYAAAAABAAEAPkAAACUAwAAAAA=&#10;" strokecolor="windowText"/>
                  <v:oval id="Овал 470" o:spid="_x0000_s1127" style="position:absolute;left:37631;top:11466;width:719;height:720;flip:x 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4QrsMA&#10;AADcAAAADwAAAGRycy9kb3ducmV2LnhtbERPTWvCQBC9F/oflhG8NRutqKSuUgIFEYqYqngcsmMS&#10;mp2N2TWm/nr3IPT4eN+LVW9q0VHrKssKRlEMgji3uuJCwf7n620OwnlkjbVlUvBHDlbL15cFJtre&#10;eEdd5gsRQtglqKD0vkmkdHlJBl1kG+LAnW1r0AfYFlK3eAvhppbjOJ5KgxWHhhIbSkvKf7OrUbDN&#10;jjq99F260efD/fu9mZjraa3UcNB/foDw1Pt/8dO91gomszA/nAlH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o4QrsMAAADcAAAADwAAAAAAAAAAAAAAAACYAgAAZHJzL2Rv&#10;d25yZXYueG1sUEsFBgAAAAAEAAQA9QAAAIg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71" o:spid="_x0000_s1128" style="position:absolute;flip:x y;visibility:visible;mso-wrap-style:square" from="37988,10747" to="37988,114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lI6sYAAADcAAAADwAAAGRycy9kb3ducmV2LnhtbESPQWvCQBSE74L/YXmF3nSj1FSiqwRR&#10;8FKkpuj1kX0msdm3Mbtq7K/vCoUeh5n5hpkvO1OLG7WusqxgNIxAEOdWV1wo+Mo2gykI55E11pZJ&#10;wYMcLBf93hwTbe/8Sbe9L0SAsEtQQel9k0jp8pIMuqFtiIN3sq1BH2RbSN3iPcBNLcdRFEuDFYeF&#10;EhtalZR/769GwWWVbuPjbjL5uGbjdfyIfg7nNFPq9aVLZyA8df4//NfeagVv7yN4ng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CJSOrGAAAA3AAAAA8AAAAAAAAA&#10;AAAAAAAAoQIAAGRycy9kb3ducmV2LnhtbFBLBQYAAAAABAAEAPkAAACUAwAAAAA=&#10;" strokecolor="windowText"/>
                  <v:rect id="Прямоугольник 188" o:spid="_x0000_s1129" style="position:absolute;left:32437;top:9957;width:1924;height:5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8Y9MIA&#10;AADcAAAADwAAAGRycy9kb3ducmV2LnhtbESPQU/DMAyF70j8h8hI3FgKhzLKsgkhFQE3xg4crcY0&#10;1RqnJKYr/x4fkLjZes/vfd7sljiamXIZEju4XlVgiLvkB+4dHN7bqzWYIsgex8Tk4IcK7LbnZxts&#10;fDrxG8176Y2GcGnQQRCZGmtLFyhiWaWJWLXPlCOKrrm3PuNJw+Nob6qqthEH1oaAEz0G6o777+ig&#10;lsMHytdLPuLd04jzbd2G9tW5y4vl4R6M0CL/5r/rZ6/4a6XVZ3QCu/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fxj0wgAAANwAAAAPAAAAAAAAAAAAAAAAAJgCAABkcnMvZG93&#10;bnJldi54bWxQSwUGAAAAAAQABAD1AAAAhwMAAAAA&#10;" fillcolor="black [3213]" strokecolor="black [3213]" strokeweight="2pt"/>
                  <v:rect id="Прямоугольник 516" o:spid="_x0000_s1130" style="position:absolute;left:21683;top:9895;width:2196;height:5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BDlMUA&#10;AADcAAAADwAAAGRycy9kb3ducmV2LnhtbESPQWsCMRSE70L/Q3iFXqRmt6Do1iilIPRUqe2lt8fm&#10;uVm6eVmS57rtrzeC0OMwM98w6+3oOzVQTG1gA+WsAEVcB9tyY+Drc/e4BJUE2WIXmAz8UoLt5m6y&#10;xsqGM3/QcJBGZQinCg04kb7SOtWOPKZZ6ImzdwzRo2QZG20jnjPcd/qpKBbaY8t5wWFPr47qn8PJ&#10;G1j91XtZhn7upP1eNb58P8ZhaszD/fjyDEpolP/wrf1mDczLBVzP5COgN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EOUxQAAANwAAAAPAAAAAAAAAAAAAAAAAJgCAABkcnMv&#10;ZG93bnJldi54bWxQSwUGAAAAAAQABAD1AAAAigMAAAAA&#10;" fillcolor="white [3212]" strokecolor="white [3212]" strokeweight="2pt">
                    <v:textbox>
                      <w:txbxContent>
                        <w:p w:rsidR="00041D18" w:rsidRDefault="00041D18" w:rsidP="00041D18"/>
                      </w:txbxContent>
                    </v:textbox>
                  </v:rect>
                  <v:line id="Прямая соединительная линия 190" o:spid="_x0000_s1131" style="position:absolute;visibility:visible;mso-wrap-style:square" from="21753,9835" to="23949,9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yUVMQAAADcAAAADwAAAGRycy9kb3ducmV2LnhtbESPQWvCQBCF7wX/wzKCt7qpB1tTVylC&#10;QBArVQ89DtkxG8zOhuwa4793DoXeZnhv3vtmuR58o3rqYh3YwNs0A0VcBltzZeB8Kl4/QMWEbLEJ&#10;TAYeFGG9Gr0sMbfhzj/UH1OlJIRjjgZcSm2udSwdeYzT0BKLdgmdxyRrV2nb4V3CfaNnWTbXHmuW&#10;BoctbRyV1+PNG6h+yfrdeXt47/f95XrYFNm3K4yZjIevT1CJhvRv/rveWsFfCL48IxPo1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XJRUxAAAANwAAAAPAAAAAAAAAAAA&#10;AAAAAKECAABkcnMvZG93bnJldi54bWxQSwUGAAAAAAQABAD5AAAAkgMAAAAA&#10;" strokecolor="black [3213]" strokeweight="2.25pt"/>
                  <v:line id="Прямая соединительная линия 517" o:spid="_x0000_s1132" style="position:absolute;visibility:visible;mso-wrap-style:square" from="21753,10559" to="23949,10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ZvcQAAADcAAAADwAAAGRycy9kb3ducmV2LnhtbESPQYvCMBSE7wv+h/AEL8uaKrhK1yii&#10;CAW9rHrY49vm2Vabl5JErf/eCILHYWa+Yabz1tTiSs5XlhUM+gkI4tzqigsFh/36awLCB2SNtWVS&#10;cCcP81nnY4qptjf+pesuFCJC2KeooAyhSaX0eUkGfd82xNE7WmcwROkKqR3eItzUcpgk39JgxXGh&#10;xIaWJeXn3cUosHJ1+hsGd8xs9lltls3kX29zpXrddvEDIlAb3uFXO9MKRoMxPM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TFm9xAAAANwAAAAPAAAAAAAAAAAA&#10;AAAAAKECAABkcnMvZG93bnJldi54bWxQSwUGAAAAAAQABAD5AAAAkgMAAAAA&#10;" strokecolor="windowText" strokeweight="2.25pt"/>
                  <v:oval id="Овал 394" o:spid="_x0000_s1133" style="position:absolute;left:13657;top:8262;width:7918;height:39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Lue8QA&#10;AADcAAAADwAAAGRycy9kb3ducmV2LnhtbESPT2sCMRTE70K/Q3iF3jRrFbGrUUqL0JPiH6jH5+Z1&#10;d+nmZUliXL+9EQSPw8z8hpkvO9OISM7XlhUMBxkI4sLqmksFh/2qPwXhA7LGxjIpuJKH5eKlN8dc&#10;2wtvKe5CKRKEfY4KqhDaXEpfVGTQD2xLnLw/6wyGJF0ptcNLgptGvmfZRBqsOS1U2NJXRcX/7mwU&#10;bK8rd4xliOP9tzt16+Pmd9hEpd5eu88ZiEBdeIYf7R+tYPQxhvuZdAT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i7nvEAAAA3AAAAA8AAAAAAAAAAAAAAAAAmAIAAGRycy9k&#10;b3ducmV2LnhtbFBLBQYAAAAABAAEAPUAAACJAwAAAAA=&#10;" fillcolor="white [3212]" strokecolor="black [3213]" strokeweight="1.5pt">
                    <v:textbox>
                      <w:txbxContent>
                        <w:p w:rsidR="00041D18" w:rsidRDefault="00041D18" w:rsidP="00041D18"/>
                      </w:txbxContent>
                    </v:textbox>
                  </v:oval>
                  <v:oval id="Овал 399" o:spid="_x0000_s1134" style="position:absolute;left:16646;top:8331;width:711;height:71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GP8MgA&#10;AADcAAAADwAAAGRycy9kb3ducmV2LnhtbESPQWvCQBSE7wX/w/IKXkrdRGmsqatIUOpJ1LbQ3h7Z&#10;1ySafZtmV5P++26h0OMwM98w82VvanGl1lWWFcSjCARxbnXFhYLXl839IwjnkTXWlknBNzlYLgY3&#10;c0y17fhA16MvRICwS1FB6X2TSunykgy6kW2Ig/dpW4M+yLaQusUuwE0tx1GUSIMVh4USG8pKys/H&#10;i1GQ7bK70/5r+5asnz+SabzrHuL3vVLD2371BMJT7//Df+2tVjCZzeD3TD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sY/wyAAAANwAAAAPAAAAAAAAAAAAAAAAAJgCAABk&#10;cnMvZG93bnJldi54bWxQSwUGAAAAAAQABAD1AAAAjQ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00" o:spid="_x0000_s1135" style="position:absolute;visibility:visible;mso-wrap-style:square" from="17003,9045" to="17003,9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3jTcIAAADcAAAADwAAAGRycy9kb3ducmV2LnhtbERPy4rCMBTdC/5DuANuZEyVItJpFBEF&#10;l04dZJaX5trHNDe1iVrn681CcHk473TVm0bcqHOVZQXTSQSCOLe64kLBz3H3uQDhPLLGxjIpeJCD&#10;1XI4SDHR9s7fdMt8IUIIuwQVlN63iZQuL8mgm9iWOHBn2xn0AXaF1B3eQ7hp5CyK5tJgxaGhxJY2&#10;JeV/2dUoKDb1+PKb1f+xn28XdhcfTqfzWqnRR7/+AuGp92/xy73XCuIozA9nwhGQy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j3jTcIAAADcAAAADwAAAAAAAAAAAAAA&#10;AAChAgAAZHJzL2Rvd25yZXYueG1sUEsFBgAAAAAEAAQA+QAAAJADAAAAAA==&#10;" strokecolor="windowText"/>
                  <v:oval id="Овал 402" o:spid="_x0000_s1136" style="position:absolute;left:17910;top:8331;width:720;height:7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VFY8gA&#10;AADcAAAADwAAAGRycy9kb3ducmV2LnhtbESPQWvCQBSE70L/w/IEL1I3kZqW6CoSKvUk1rZQb4/s&#10;M0nNvk2zWxP/vVso9DjMzDfMYtWbWlyodZVlBfEkAkGcW11xoeD9bXP/BMJ5ZI21ZVJwJQer5d1g&#10;gam2Hb/S5eALESDsUlRQet+kUrq8JINuYhvi4J1sa9AH2RZSt9gFuKnlNIoSabDisFBiQ1lJ+fnw&#10;YxRku2z8tf/efiTPL8fkMd51s/hzr9Ro2K/nIDz1/j/8195qBQ/RFH7PhCMgl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8tUVjyAAAANwAAAAPAAAAAAAAAAAAAAAAAJgCAABk&#10;cnMvZG93bnJldi54bWxQSwUGAAAAAAQABAD1AAAAjQ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03" o:spid="_x0000_s1137" style="position:absolute;visibility:visible;mso-wrap-style:square" from="18272,9051" to="18272,97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99OsQAAADcAAAADwAAAGRycy9kb3ducmV2LnhtbESPQYvCMBSE74L/ITzBy6KpWkSqUURW&#10;2KN2F/H4aJ5ttXmpTVa7/nojLHgcZuYbZrFqTSVu1LjSsoLRMAJBnFldcq7g53s7mIFwHlljZZkU&#10;/JGD1bLbWWCi7Z33dEt9LgKEXYIKCu/rREqXFWTQDW1NHLyTbQz6IJtc6gbvAW4qOY6iqTRYclgo&#10;sKZNQdkl/TUK8s3543pMz4/YTz9ndhvvDofTWql+r13PQXhq/Tv83/7SCuJoAq8z4QjI5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7306xAAAANwAAAAPAAAAAAAAAAAA&#10;AAAAAKECAABkcnMvZG93bnJldi54bWxQSwUGAAAAAAQABAD5AAAAkgMAAAAA&#10;" strokecolor="windowText"/>
                  <v:oval id="Овал 405" o:spid="_x0000_s1138" style="position:absolute;left:19264;top:8553;width:720;height:720;rotation: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/8UA&#10;AADcAAAADwAAAGRycy9kb3ducmV2LnhtbESPQWvCQBSE74L/YXlCb7qpqJTUVapgm14Ebe35kX3J&#10;hmbfhuyapP++Kwgeh5n5hllvB1uLjlpfOVbwPEtAEOdOV1wq+P46TF9A+ICssXZMCv7Iw3YzHq0x&#10;1a7nE3XnUIoIYZ+iAhNCk0rpc0MW/cw1xNErXGsxRNmWUrfYR7it5TxJVtJixXHBYEN7Q/nv+WoV&#10;FMtLdsk+i8bPV93Hz7HaLfp3o9TTZHh7BRFoCI/wvZ1pBYtkCbcz8QjIz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xhr/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06" o:spid="_x0000_s1139" style="position:absolute;rotation:15;visibility:visible;mso-wrap-style:square" from="19440,9249" to="19440,9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+BQ8QAAADcAAAADwAAAGRycy9kb3ducmV2LnhtbESPQYvCMBSE74L/ITzBm6aKFKlGEWXB&#10;g7BuLXh9Ns+22Lx0m6hdf/1mYcHjMDPfMMt1Z2rxoNZVlhVMxhEI4tzqigsF2eljNAfhPLLG2jIp&#10;+CEH61W/t8RE2yd/0SP1hQgQdgkqKL1vEildXpJBN7YNcfCutjXog2wLqVt8Brip5TSKYmmw4rBQ&#10;YkPbkvJbejcKXDHbZS8/v+xTusaH78/t+XiulBoOus0ChKfOv8P/7b1WMIti+DsTj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j4FDxAAAANwAAAAPAAAAAAAAAAAA&#10;AAAAAKECAABkcnMvZG93bnJldi54bWxQSwUGAAAAAAQABAD5AAAAkgMAAAAA&#10;" strokecolor="windowText"/>
                  <v:oval id="Овал 408" o:spid="_x0000_s1140" style="position:absolute;left:20191;top:9082;width:720;height:720;rotation: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7BFr8A&#10;AADcAAAADwAAAGRycy9kb3ducmV2LnhtbERPTYvCMBC9L/gfwgje1kSRXalGEUEQT7taxOOQjG2x&#10;mZQm1fbfbw4LHh/ve73tXS2e1IbKs4bZVIEgNt5WXGjIL4fPJYgQkS3WnknDQAG2m9HHGjPrX/xL&#10;z3MsRArhkKGGMsYmkzKYkhyGqW+IE3f3rcOYYFtI2+IrhbtazpX6kg4rTg0lNrQvyTzOndOwU9fv&#10;/FaZW9514TT8zANfB6P1ZNzvViAi9fEt/ncfrYaFSmvTmXQE5OY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4DsEWvwAAANwAAAAPAAAAAAAAAAAAAAAAAJgCAABkcnMvZG93bnJl&#10;di54bWxQSwUGAAAAAAQABAD1AAAAhA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09" o:spid="_x0000_s1141" style="position:absolute;rotation:45;visibility:visible;mso-wrap-style:square" from="20044,9593" to="20044,10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0nT8UAAADcAAAADwAAAGRycy9kb3ducmV2LnhtbESPQWsCMRSE74L/ITyht5ootejWKCoI&#10;Kh5aLRRvj83r7uLmZd3Edf33plDwOMzMN8x03tpSNFT7wrGGQV+BIE6dKTjT8H1cv45B+IBssHRM&#10;Gu7kYT7rdqaYGHfjL2oOIRMRwj5BDXkIVSKlT3Oy6PuuIo7er6sthijrTJoabxFuSzlU6l1aLDgu&#10;5FjRKqf0fLhaDfvtZtfg8Se7nO6N/FSnkQ/LSuuXXrv4ABGoDc/wf3tjNLypCfydiUdAz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c0nT8UAAADcAAAADwAAAAAAAAAA&#10;AAAAAAChAgAAZHJzL2Rvd25yZXYueG1sUEsFBgAAAAAEAAQA+QAAAJMDAAAAAA==&#10;" strokecolor="windowText"/>
                  <v:oval id="Овал 414" o:spid="_x0000_s1142" style="position:absolute;left:20001;top:10866;width:720;height:720;rotation:1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dG5sYA&#10;AADcAAAADwAAAGRycy9kb3ducmV2LnhtbESPT2vCQBTE74V+h+UVvDUb21RCdBUtFcRD/dN6f2Rf&#10;s6HZtzG7avz2bqHgcZiZ3zCTWW8bcabO144VDJMUBHHpdM2Vgu+v5XMOwgdkjY1jUnAlD7Pp48ME&#10;C+0uvKPzPlQiQtgXqMCE0BZS+tKQRZ+4ljh6P66zGKLsKqk7vES4beRLmo6kxZrjgsGW3g2Vv/uT&#10;VVAfq2u+STPztv0c7Q6vi2P+wWulBk/9fAwiUB/u4f/2SivIhhn8nYlHQE5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JdG5s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15" o:spid="_x0000_s1143" style="position:absolute;rotation:135;visibility:visible;mso-wrap-style:square" from="19850,10358" to="19850,11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+4hMcAAADcAAAADwAAAGRycy9kb3ducmV2LnhtbESPQWsCMRSE74L/IbyCN81aarFboxRb&#10;QVpFanvx9kheN2s3L8smrqu/vikUehxm5htmtuhcJVpqQulZwXiUgSDW3pRcKPj8WA2nIEJENlh5&#10;JgUXCrCY93szzI0/8zu1+1iIBOGQowIbY51LGbQlh2Hka+LkffnGYUyyKaRp8JzgrpK3WXYvHZac&#10;FizWtLSkv/cnp+DhsLTHdrs5HfS1fX3xz/ptt9NKDW66p0cQkbr4H/5rr42Cu/EEfs+kIyDn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L7iExwAAANwAAAAPAAAAAAAA&#10;AAAAAAAAAKECAABkcnMvZG93bnJldi54bWxQSwUGAAAAAAQABAD5AAAAlQMAAAAA&#10;" strokecolor="windowText"/>
                  <v:oval id="Овал 417" o:spid="_x0000_s1144" style="position:absolute;left:19046;top:11219;width:720;height:720;rotation:1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zEjMYA&#10;AADcAAAADwAAAGRycy9kb3ducmV2LnhtbESPQWvCQBSE70L/w/IKvelGabVEVxGhqO1BTOrB2yP7&#10;TEKyb2N2q/HfdwXB4zAz3zCzRWdqcaHWlZYVDAcRCOLM6pJzBb/pV/8ThPPIGmvLpOBGDhbzl94M&#10;Y22vvKdL4nMRIOxiVFB438RSuqwgg25gG+LgnWxr0AfZ5lK3eA1wU8tRFI2lwZLDQoENrQrKquTP&#10;KPjYRmW1+zmu8vTwbdZJdb6tl6jU22u3nILw1Pln+NHeaAXvwwncz4QjIO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QzEjM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18" o:spid="_x0000_s1145" style="position:absolute;rotation:150;visibility:visible;mso-wrap-style:square" from="19045,10596" to="19045,11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bghMEAAADcAAAADwAAAGRycy9kb3ducmV2LnhtbERPTWvCQBC9F/wPyxS81U2KlJK6ihQL&#10;nmKrgh6H7HQTzM6G7Gpif33nUOjx8b4Xq9G36kZ9bAIbyGcZKOIq2IadgePh4+kVVEzIFtvAZOBO&#10;EVbLycMCCxsG/qLbPjklIRwLNFCn1BVax6omj3EWOmLhvkPvMQnsnbY9DhLuW/2cZS/aY8PSUGNH&#10;7zVVl/3VS8mx/NmU1/Mp7VzpP7vW5cPdGTN9HNdvoBKN6V/8595aA/Nc1soZOQJ6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1uCEwQAAANwAAAAPAAAAAAAAAAAAAAAA&#10;AKECAABkcnMvZG93bnJldi54bWxQSwUGAAAAAAQABAD5AAAAjwMAAAAA&#10;" strokecolor="windowText"/>
                  <v:oval id="Овал 420" o:spid="_x0000_s1146" style="position:absolute;left:17910;top:11369;width:720;height:720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pDVMIA&#10;AADcAAAADwAAAGRycy9kb3ducmV2LnhtbERPyW6DMBC9V8o/WBOpt2JIqoqQOCht1CU5ZTvkOMIT&#10;QMFjhF2gf18fKvX49PZVPppG9NS52rKCJIpBEBdW11wquJzfn1IQziNrbCyTgh9ykK8nDyvMtB34&#10;SP3JlyKEsMtQQeV9m0npiooMusi2xIG72c6gD7Arpe5wCOGmkbM4fpEGaw4NFbb0VlFxP30bBR8H&#10;s8Civsbz4XO/26b9Kyd0VOpxOm6WIDyN/l/85/7SCp5nYX44E46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2kNUwgAAANwAAAAPAAAAAAAAAAAAAAAAAJgCAABkcnMvZG93&#10;bnJldi54bWxQSwUGAAAAAAQABAD1AAAAhw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21" o:spid="_x0000_s1147" style="position:absolute;flip:y;visibility:visible;mso-wrap-style:square" from="18272,10649" to="18272,113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gMDscAAADcAAAADwAAAGRycy9kb3ducmV2LnhtbESPzWrDMBCE74W8g9hCb41sU0pxo4Q0&#10;P9BT06a5+LaxNpZja2UsNXHy9FGh0OMwM98wk9lgW3Gi3teOFaTjBARx6XTNlYLd9/rxBYQPyBpb&#10;x6TgQh5m09HdBHPtzvxFp22oRISwz1GBCaHLpfSlIYt+7Dri6B1cbzFE2VdS93iOcNvKLEmepcWa&#10;44LBjhaGymb7YxUsr5/NR1EUWdNuzC5dvXXH5b5Q6uF+mL+CCDSE//Bf+10reMpS+D0Tj4C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CAwOxwAAANwAAAAPAAAAAAAA&#10;AAAAAAAAAKECAABkcnMvZG93bnJldi54bWxQSwUGAAAAAAQABAD5AAAAlQMAAAAA&#10;" strokecolor="windowText"/>
                  <v:oval id="Овал 423" o:spid="_x0000_s1148" style="position:absolute;left:16646;top:11503;width:711;height:715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jdI8YA&#10;AADcAAAADwAAAGRycy9kb3ducmV2LnhtbESPT2vCQBTE7wW/w/IKvTUb/yA2zUa0Ra2equ2hx0f2&#10;NQlm34bsNonf3i0IHoeZ+Q2TLgdTi45aV1lWMI5iEMS51RUXCr6/Ns8LEM4ja6wtk4ILOVhmo4cU&#10;E217PlJ38oUIEHYJKii9bxIpXV6SQRfZhjh4v7Y16INsC6lb7APc1HISx3NpsOKwUGJDbyXl59Of&#10;UbD9NC+YVz/xtN8d9u+Lbs1jOir19DisXkF4Gvw9fGt/aAWzyRT+z4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jdI8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24" o:spid="_x0000_s1149" style="position:absolute;flip:y;visibility:visible;mso-wrap-style:square" from="17003,10789" to="17003,11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+vlscAAADcAAAADwAAAGRycy9kb3ducmV2LnhtbESPS2vDMBCE74X8B7GB3ho5JpTgRgnN&#10;o9BT2zwuvm2treXYWhlLTZz8+qoQyHGYmW+Y2aK3jThR5yvHCsajBARx4XTFpYLD/u1pCsIHZI2N&#10;Y1JwIQ+L+eBhhpl2Z97SaRdKESHsM1RgQmgzKX1hyKIfuZY4ej+usxii7EqpOzxHuG1kmiTP0mLF&#10;ccFgSytDRb37tQrW16/6I8/ztG4+zWG8WbbH9Xeu1OOwf30BEagP9/Ct/a4VTNIJ/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f6+WxwAAANwAAAAPAAAAAAAA&#10;AAAAAAAAAKECAABkcnMvZG93bnJldi54bWxQSwUGAAAAAAQABAD5AAAAlQMAAAAA&#10;" strokecolor="windowText"/>
                  <v:oval id="Овал 441" o:spid="_x0000_s1150" style="position:absolute;left:15337;top:8515;width:717;height:717;rotation:1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qKvsYA&#10;AADcAAAADwAAAGRycy9kb3ducmV2LnhtbESPQWsCMRSE74L/ITyhF9GsRcSuRtGKUKSXqgjenpvn&#10;7uLmZUmyuv33TUHwOMzMN8x82ZpK3Mn50rKC0TABQZxZXXKu4HjYDqYgfEDWWFkmBb/kYbnoduaY&#10;avvgH7rvQy4ihH2KCooQ6lRKnxVk0A9tTRy9q3UGQ5Qul9rhI8JNJd+TZCINlhwXCqzps6Dstm+M&#10;AtfsPk6N+T4eqvNlsymn6+2uv1bqrdeuZiACteEVfra/tILxeAT/Z+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+qKvsYAAADcAAAADwAAAAAAAAAAAAAAAACYAgAAZHJz&#10;L2Rvd25yZXYueG1sUEsFBgAAAAAEAAQA9QAAAIsDAAAAAA=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42" o:spid="_x0000_s1151" style="position:absolute;rotation:15;flip:x;visibility:visible;mso-wrap-style:square" from="15879,9209" to="15879,99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ELyMUAAADcAAAADwAAAGRycy9kb3ducmV2LnhtbESPQWsCMRSE7wX/Q3iCl1KzWtGyNYoU&#10;RQ89uOoPeN08s4ublyVJdf33jVDwOMzMN8x82dlGXMmH2rGC0TADQVw6XbNRcDpu3j5AhIissXFM&#10;Cu4UYLnovcwx1+7GBV0P0YgE4ZCjgirGNpcylBVZDEPXEifv7LzFmKQ3Unu8Jbht5DjLptJizWmh&#10;wpa+Kiovh1+r4Od7X5yM375fVkcqXrczk+n1XqlBv1t9gojUxWf4v73TCiaTMTzOp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+ELyMUAAADcAAAADwAAAAAAAAAA&#10;AAAAAAChAgAAZHJzL2Rvd25yZXYueG1sUEsFBgAAAAAEAAQA+QAAAJMDAAAAAA==&#10;" strokecolor="windowText"/>
                  <v:oval id="Овал 439" o:spid="_x0000_s1152" style="position:absolute;left:14411;top:9049;width:718;height:717;rotation:4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1G2sUA&#10;AADcAAAADwAAAGRycy9kb3ducmV2LnhtbESPQWvCQBSE74L/YXlCb3WjhqLRVUQoeBNta/T2zD6T&#10;aPZtmt1q/PfdQsHjMDPfMLNFaypxo8aVlhUM+hEI4szqknMFnx/vr2MQziNrrCyTggc5WMy7nRkm&#10;2t55S7edz0WAsEtQQeF9nUjpsoIMur6tiYN3to1BH2STS93gPcBNJYdR9CYNlhwWCqxpVVB23f0Y&#10;BcNNPknTo4s3pzSm/erydfg+V0q99NrlFISn1j/D/+21VhCPJvB3Jhw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DUbaxQAAANwAAAAPAAAAAAAAAAAAAAAAAJgCAABkcnMv&#10;ZG93bnJldi54bWxQSwUGAAAAAAQABAD1AAAAigMAAAAA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40" o:spid="_x0000_s1153" style="position:absolute;rotation:45;flip:x;visibility:visible;mso-wrap-style:square" from="15276,9558" to="15276,10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p7UsIAAADcAAAADwAAAGRycy9kb3ducmV2LnhtbERPTWsCMRC9C/0PYQq9aVYrtq5GkUKp&#10;FDxoi+cxGTeLm8k2SXXbX28OgsfH+54vO9eIM4VYe1YwHBQgiLU3NVcKvr/e+68gYkI22HgmBX8U&#10;Ybl46M2xNP7CWzrvUiVyCMcSFdiU2lLKqC05jAPfEmfu6IPDlGGopAl4yeGukaOimEiHNecGiy29&#10;WdKn3a9TMK31x7+NL5M9Pv9M9SaE9Wd7UOrpsVvNQCTq0l18c6+NgvE4z89n8hGQiy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Gp7UsIAAADcAAAADwAAAAAAAAAAAAAA&#10;AAChAgAAZHJzL2Rvd25yZXYueG1sUEsFBgAAAAAEAAQA+QAAAJADAAAAAA==&#10;" strokecolor="windowText"/>
                  <v:oval id="Овал 435" o:spid="_x0000_s1154" style="position:absolute;left:14604;top:10830;width:718;height:717;rotation:135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HG5ccA&#10;AADcAAAADwAAAGRycy9kb3ducmV2LnhtbESPS2vDMBCE74X8B7GF3mo5j4bgWgnBONBDW4iTQ49b&#10;a/0g1spYcuL++6pQyHGYmW+YdDeZTlxpcK1lBfMoBkFcWt1yreB8OjxvQDiPrLGzTAp+yMFuO3tI&#10;MdH2xke6Fr4WAcIuQQWN930ipSsbMugi2xMHr7KDQR/kUEs94C3ATScXcbyWBlsOCw32lDVUXorR&#10;KLj0x+/3POuKj2rMV9XyK5t/FplST4/T/hWEp8nfw//tN61gtXyBvzPhCMjt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hxuXHAAAA3AAAAA8AAAAAAAAAAAAAAAAAmAIAAGRy&#10;cy9kb3ducmV2LnhtbFBLBQYAAAAABAAEAPUAAACM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36" o:spid="_x0000_s1155" style="position:absolute;rotation:135;flip:x;visibility:visible;mso-wrap-style:square" from="15472,10324" to="15472,1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TZcMYAAADcAAAADwAAAGRycy9kb3ducmV2LnhtbESPT2sCMRTE7wW/Q3hCL0Wz1mJ1a5RS&#10;KEgPin/A62Pzuru6eYlJ6m6/vREKPQ4z8xtmvuxMI67kQ21ZwWiYgSAurK65VHDYfw6mIEJE1thY&#10;JgW/FGC56D3MMde25S1dd7EUCcIhRwVVjC6XMhQVGQxD64iT9229wZikL6X22Ca4aeRzlk2kwZrT&#10;QoWOPioqzrsfo+Dr6eTbceNm29c1r/eby2HljplSj/3u/Q1EpC7+h//aK63gZTyB+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z02XDGAAAA3AAAAA8AAAAAAAAA&#10;AAAAAAAAoQIAAGRycy9kb3ducmV2LnhtbFBLBQYAAAAABAAEAPkAAACUAwAAAAA=&#10;" strokecolor="windowText"/>
                  <v:oval id="Овал 433" o:spid="_x0000_s1156" style="position:absolute;left:15555;top:11179;width:718;height:717;rotation:1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wyqMQA&#10;AADcAAAADwAAAGRycy9kb3ducmV2LnhtbESPQWvCQBSE70L/w/IKvelGE4tEV6mF0njU9tDjI/tM&#10;QrNvQ3ZNtvn1XaHQ4zAz3zC7QzCtGKh3jWUFy0UCgri0uuFKwefH23wDwnlkja1lUvBDDg77h9kO&#10;c21HPtNw8ZWIEHY5Kqi973IpXVmTQbewHXH0rrY36KPsK6l7HCPctHKVJM/SYMNxocaOXmsqvy83&#10;o6AIYRVO6+loXDlNerkpsvcvq9TTY3jZgvAU/H/4r11oBVmawv1MPAJy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MMqjEAAAA3AAAAA8AAAAAAAAAAAAAAAAAmAIAAGRycy9k&#10;b3ducmV2LnhtbFBLBQYAAAAABAAEAPUAAACJAwAAAAA=&#10;" fillcolor="window" strokecolor="windowText">
                    <v:textbox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oval>
                  <v:line id="Прямая соединительная линия 434" o:spid="_x0000_s1157" style="position:absolute;rotation:150;flip:x;visibility:visible;mso-wrap-style:square" from="16274,10558" to="16274,11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5M2sYAAADcAAAADwAAAGRycy9kb3ducmV2LnhtbESPT2vCQBTE7wW/w/KEXkQ3tlYkuooK&#10;/rmVpl68PbPPJJp9G7NbE799tyD0OMzMb5jZojWluFPtCssKhoMIBHFqdcGZgsP3pj8B4TyyxtIy&#10;KXiQg8W88zLDWNuGv+ie+EwECLsYFeTeV7GULs3JoBvYijh4Z1sb9EHWmdQ1NgFuSvkWRWNpsOCw&#10;kGNF65zSa/JjFGybY++juE2q3pJ3l+3ndYWnTavUa7ddTkF4av1/+NneawWj9xH8nQ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2uTNrGAAAA3AAAAA8AAAAAAAAA&#10;AAAAAAAAoQIAAGRycy9kb3ducmV2LnhtbFBLBQYAAAAABAAEAPkAAACUAwAAAAA=&#10;" strokecolor="windowText"/>
                  <v:line id="Прямая соединительная линия 191" o:spid="_x0000_s1158" style="position:absolute;visibility:visible;mso-wrap-style:square" from="11973,10163" to="11973,17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Y8ZMMAAADcAAAADwAAAGRycy9kb3ducmV2LnhtbERPTWvCQBC9F/wPywi91U0EjU1dJQiC&#10;tadqS69Ddpqkzc6G3TVGf71bKHibx/uc5XowrejJ+caygnSSgCAurW64UvBx3D4tQPiArLG1TAou&#10;5GG9Gj0sMdf2zO/UH0IlYgj7HBXUIXS5lL6syaCf2I44ct/WGQwRukpqh+cYblo5TZK5NNhwbKix&#10;o01N5e/hZBQsyv2PK7LiNZ19dtm1n77Nt1+ZUo/joXgBEWgId/G/e6fj/OcU/p6JF8jV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mPGTDAAAA3AAAAA8AAAAAAAAAAAAA&#10;AAAAoQIAAGRycy9kb3ducmV2LnhtbFBLBQYAAAAABAAEAPkAAACRAwAAAAA=&#10;" strokecolor="black [3213]"/>
                  <v:line id="Прямая соединительная линия 518" o:spid="_x0000_s1159" style="position:absolute;visibility:visible;mso-wrap-style:square" from="13333,10163" to="13333,175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A6usIAAADcAAAADwAAAGRycy9kb3ducmV2LnhtbERPy2rCQBTdF/yH4Qru6iSCRlJHCYJQ&#10;7coX3V4yt0lq5k6YmcbYr3cWhS4P573aDKYVPTnfWFaQThMQxKXVDVcKLufd6xKED8gaW8uk4EEe&#10;NuvRywpzbe98pP4UKhFD2OeooA6hy6X0ZU0G/dR2xJH7ss5giNBVUju8x3DTylmSLKTBhmNDjR1t&#10;aypvpx+jYFkevl2RFft0fu2y3372sdh9ZkpNxkPxBiLQEP7Ff+53rWCexrXxTDwCcv0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wA6usIAAADcAAAADwAAAAAAAAAAAAAA&#10;AAChAgAAZHJzL2Rvd25yZXYueG1sUEsFBgAAAAAEAAQA+QAAAJADAAAAAA==&#10;" strokecolor="black [3213]"/>
                  <v:line id="Прямая соединительная линия 519" o:spid="_x0000_s1160" style="position:absolute;visibility:visible;mso-wrap-style:square" from="13309,3987" to="13309,11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yfIcYAAADcAAAADwAAAGRycy9kb3ducmV2LnhtbESPQWvCQBSE74X+h+UVequbCBqNrhIK&#10;gm1PtRWvj+wzic2+DbtrTP31bqHgcZiZb5jlejCt6Mn5xrKCdJSAIC6tbrhS8P21eZmB8AFZY2uZ&#10;FPySh/Xq8WGJubYX/qR+FyoRIexzVFCH0OVS+rImg35kO+LoHa0zGKJ0ldQOLxFuWjlOkqk02HBc&#10;qLGj15rKn93ZKJiV7ydXZMVbOtl32bUff0w3h0yp56ehWIAINIR7+L+91Qom6Rz+zsQjIF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MnyHGAAAA3AAAAA8AAAAAAAAA&#10;AAAAAAAAoQIAAGRycy9kb3ducmV2LnhtbFBLBQYAAAAABAAEAPkAAACUAwAAAAA=&#10;" strokecolor="black [3213]"/>
                  <v:line id="Прямая соединительная линия 520" o:spid="_x0000_s1161" style="position:absolute;visibility:visible;mso-wrap-style:square" from="21969,3987" to="21969,10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r8AcIAAADcAAAADwAAAGRycy9kb3ducmV2LnhtbERPz2vCMBS+D/wfwhvsNlMLWqlGKYLg&#10;tpO64fXRPNu65qUksXb7681B8Pjx/V6uB9OKnpxvLCuYjBMQxKXVDVcKvo/b9zkIH5A1tpZJwR95&#10;WK9GL0vMtb3xnvpDqEQMYZ+jgjqELpfSlzUZ9GPbEUfubJ3BEKGrpHZ4i+GmlWmSzKTBhmNDjR1t&#10;aip/D1ejYF5+XlyRFR+T6U+X/ffp12x7ypR6ex2KBYhAQ3iKH+6dVjBN4/x4Jh4Bub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r8AcIAAADcAAAADwAAAAAAAAAAAAAA&#10;AAChAgAAZHJzL2Rvd25yZXYueG1sUEsFBgAAAAAEAAQA+QAAAJADAAAAAA==&#10;" strokecolor="black [3213]"/>
                  <v:line id="Прямая соединительная линия 521" o:spid="_x0000_s1162" style="position:absolute;visibility:visible;mso-wrap-style:square" from="21940,10637" to="21940,1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ZZmsUAAADcAAAADwAAAGRycy9kb3ducmV2LnhtbESPQWvCQBSE74X+h+UVequbBDQSXSUU&#10;hLaeqpZeH9lnEs2+DbvbGP31bqHQ4zAz3zDL9Wg6MZDzrWUF6SQBQVxZ3XKt4LDfvMxB+ICssbNM&#10;Cq7kYb16fFhioe2FP2nYhVpECPsCFTQh9IWUvmrIoJ/Ynjh6R+sMhihdLbXDS4SbTmZJMpMGW44L&#10;Dfb02lB13v0YBfPq4+TKvHxPp199fhuy7WzznSv1/DSWCxCBxvAf/mu/aQXTLIXfM/EIyN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FZZmsUAAADcAAAADwAAAAAAAAAA&#10;AAAAAAChAgAAZHJzL2Rvd25yZXYueG1sUEsFBgAAAAAEAAQA+QAAAJMDAAAAAA==&#10;" strokecolor="black [3213]"/>
                  <v:line id="Прямая соединительная линия 522" o:spid="_x0000_s1163" style="position:absolute;visibility:visible;mso-wrap-style:square" from="23800,10681" to="23800,17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TH7cUAAADc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WCWpvB7Jh4BuX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TH7cUAAADcAAAADwAAAAAAAAAA&#10;AAAAAAChAgAAZHJzL2Rvd25yZXYueG1sUEsFBgAAAAAEAAQA+QAAAJMDAAAAAA==&#10;" strokecolor="black [3213]"/>
                  <v:line id="Прямая соединительная линия 523" o:spid="_x0000_s1164" style="position:absolute;visibility:visible;mso-wrap-style:square" from="32439,10305" to="32439,1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hidsYAAADcAAAADwAAAGRycy9kb3ducmV2LnhtbESPQWvCQBSE74X+h+UVvNWNKRqJrhIK&#10;QtVTbcXrI/tM0mbfht1tjP31XaHgcZiZb5jlejCt6Mn5xrKCyTgBQVxa3XCl4PNj8zwH4QOyxtYy&#10;KbiSh/Xq8WGJubYXfqf+ECoRIexzVFCH0OVS+rImg35sO+Lona0zGKJ0ldQOLxFuWpkmyUwabDgu&#10;1NjRa03l9+HHKJiXuy9XZMV2Mj122W+f7mebU6bU6GkoFiACDeEe/m+/aQXT9AV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IYnbGAAAA3AAAAA8AAAAAAAAA&#10;AAAAAAAAoQIAAGRycy9kb3ducmV2LnhtbFBLBQYAAAAABAAEAPkAAACUAwAAAAA=&#10;" strokecolor="black [3213]"/>
                  <v:line id="Прямая соединительная линия 524" o:spid="_x0000_s1165" style="position:absolute;visibility:visible;mso-wrap-style:square" from="34362,10359" to="34362,17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H6AsYAAADcAAAADwAAAGRycy9kb3ducmV2LnhtbESPQWvCQBSE74X+h+UVvNWNoRqJrhIK&#10;QtVTbcXrI/tM0mbfht1tjP31XaHgcZiZb5jlejCt6Mn5xrKCyTgBQVxa3XCl4PNj8zwH4QOyxtYy&#10;KbiSh/Xq8WGJubYXfqf+ECoRIexzVFCH0OVS+rImg35sO+Lona0zGKJ0ldQOLxFuWpkmyUwabDgu&#10;1NjRa03l9+HHKJiXuy9XZMV2Mj122W+f7mebU6bU6GkoFiACDeEe/m+/aQXT9AVuZ+IR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h+gLGAAAA3AAAAA8AAAAAAAAA&#10;AAAAAAAAoQIAAGRycy9kb3ducmV2LnhtbFBLBQYAAAAABAAEAPkAAACUAwAAAAA=&#10;" strokecolor="black [3213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193" o:spid="_x0000_s1166" type="#_x0000_t32" style="position:absolute;left:13332;top:4686;width:86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pIw8IAAADcAAAADwAAAGRycy9kb3ducmV2LnhtbERP24rCMBB9X9h/CLOwL6Kpl5XaNYqI&#10;ouCCePmAoRnbss2kJFmtf28EYd/mcK4znbemFldyvrKsoN9LQBDnVldcKDif1t0UhA/IGmvLpOBO&#10;Huaz97cpZtre+EDXYyhEDGGfoYIyhCaT0uclGfQ92xBH7mKdwRChK6R2eIvhppaDJBlLgxXHhhIb&#10;WpaU/x7/jIK0s1/L8fLna7UxqQsnsoN6N1Lq86NdfIMI1IZ/8cu91XH+ZAjPZ+IFcvY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7pIw8IAAADcAAAADwAAAAAAAAAAAAAA&#10;AAChAgAAZHJzL2Rvd25yZXYueG1sUEsFBgAAAAAEAAQA+QAAAJADAAAAAA==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525" o:spid="_x0000_s1167" type="#_x0000_t32" style="position:absolute;left:34223;top:17284;width:24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jqRMYAAADcAAAADwAAAGRycy9kb3ducmV2LnhtbESPW2vCQBSE3wv+h+UU+lY3TYlIdJUi&#10;FvrkrRfs2yF7mmzNng3Z1cR/7wqCj8PMfMNM572txYlabxwreBkmIIgLpw2XCr4+35/HIHxA1lg7&#10;JgVn8jCfDR6mmGvX8ZZOu1CKCGGfo4IqhCaX0hcVWfRD1xBH78+1FkOUbSl1i12E21qmSTKSFg3H&#10;hQobWlRUHHZHq+D/vP7Va70yr3L1bcb7n7TeLK1ST4/92wREoD7cw7f2h1aQpRlcz8QjIG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6I6kTGAAAA3AAAAA8AAAAAAAAA&#10;AAAAAAAAoQIAAGRycy9kb3ducmV2LnhtbFBLBQYAAAAABAAEAPkAAACUAwAAAAA=&#10;" strokecolor="windowText">
                    <v:stroke startarrow="classic" startarrowwidth="narrow" startarrowlength="long" endarrowwidth="narrow" endarrowlength="long"/>
                  </v:shape>
                  <v:shape id="Прямая со стрелкой 526" o:spid="_x0000_s1168" type="#_x0000_t32" style="position:absolute;left:23803;top:17284;width:19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p0M8YAAADcAAAADwAAAGRycy9kb3ducmV2LnhtbESPT2vCQBTE74LfYXmF3nTTFEWiqxSx&#10;0JPW9A/29si+Jluzb0N2NfHbuwXB4zAzv2EWq97W4kytN44VPI0TEMSF04ZLBZ8fr6MZCB+QNdaO&#10;ScGFPKyWw8ECM+063tM5D6WIEPYZKqhCaDIpfVGRRT92DXH0fl1rMUTZllK32EW4rWWaJFNp0XBc&#10;qLChdUXFMT9ZBX+X3Y/e6a15ltsvMzt8p/X7xir1+NC/zEEE6sM9fGu/aQWTdAr/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5adDPGAAAA3AAAAA8AAAAAAAAA&#10;AAAAAAAAoQIAAGRycy9kb3ducmV2LnhtbFBLBQYAAAAABAAEAPkAAACUAwAAAAA=&#10;" strokecolor="windowText">
                    <v:stroke startarrow="classic" startarrowwidth="narrow" startarrowlength="long" endarrowwidth="narrow" endarrowlength="long"/>
                  </v:shape>
                  <v:shape id="Прямая со стрелкой 527" o:spid="_x0000_s1169" type="#_x0000_t32" style="position:absolute;left:13334;top:17284;width:190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bRqMUAAADcAAAADwAAAGRycy9kb3ducmV2LnhtbESPQWsCMRSE74L/ITyhN826pVZWo5TS&#10;gie1thW9PTbP3ejmZdlEXf99Iwg9DjPzDTOdt7YSF2q8caxgOEhAEOdOGy4U/Hx/9scgfEDWWDkm&#10;BTfyMJ91O1PMtLvyF102oRARwj5DBWUIdSalz0uy6AeuJo7ewTUWQ5RNIXWD1wi3lUyTZCQtGo4L&#10;Jdb0XlJ+2pytguNttdcrvTTPcvlrxrttWq0/rFJPvfZtAiJQG/7Dj/ZCK3hJX+F+Jh4B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bRqMUAAADcAAAADwAAAAAAAAAA&#10;AAAAAAChAgAAZHJzL2Rvd25yZXYueG1sUEsFBgAAAAAEAAQA+QAAAJMDAAAAAA==&#10;" strokecolor="windowText">
                    <v:stroke startarrow="classic" startarrowwidth="narrow" startarrowlength="long" endarrowwidth="narrow" endarrowlength="long"/>
                  </v:shape>
                  <v:shape id="Прямая со стрелкой 528" o:spid="_x0000_s1170" type="#_x0000_t32" style="position:absolute;left:30058;top:17284;width:2603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KbUMEAAADcAAAADwAAAGRycy9kb3ducmV2LnhtbERPTYvCMBC9C/sfwix4EU1VlKVrlGVF&#10;ET21Lngdmtmm2ExKE2v99+YgeHy879Wmt7XoqPWVYwXTSQKCuHC64lLB33k3/gLhA7LG2jEpeJCH&#10;zfpjsMJUuztn1OWhFDGEfYoKTAhNKqUvDFn0E9cQR+7ftRZDhG0pdYv3GG5rOUuSpbRYcWww2NCv&#10;oeKa36yC02XrRgdpts528+s+y6eLY7JTavjZ/3yDCNSHt/jlPmgFi1lcG8/EIyD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+cptQwQAAANwAAAAPAAAAAAAAAAAAAAAA&#10;AKECAABkcnMvZG93bnJldi54bWxQSwUGAAAAAAQABAD5AAAAjwMAAAAA&#10;" strokecolor="windowText">
                    <v:stroke startarrow="classic" startarrowwidth="narrow" startarrowlength="long" endarrowwidth="narrow" endarrowlength="long"/>
                  </v:shape>
                  <v:shape id="Прямая со стрелкой 529" o:spid="_x0000_s1171" type="#_x0000_t32" style="position:absolute;left:19181;top:17284;width:274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4+y8UAAADcAAAADwAAAGRycy9kb3ducmV2LnhtbESPQWvCQBSE74X+h+UVvJS60aJodCOi&#10;WKSejAWvj+wzG5J9G7JrTP99t1DocZiZb5j1ZrCN6KnzlWMFk3ECgrhwuuJSwdfl8LYA4QOyxsYx&#10;KfgmD5vs+WmNqXYPPlOfh1JECPsUFZgQ2lRKXxiy6MeuJY7ezXUWQ5RdKXWHjwi3jZwmyVxarDgu&#10;GGxpZ6io87tVcLru3etRmr2z/Xv9cc4ns8/koNToZdiuQAQawn/4r33UCmbTJfyeiUd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4+y8UAAADcAAAADwAAAAAAAAAA&#10;AAAAAAChAgAAZHJzL2Rvd25yZXYueG1sUEsFBgAAAAAEAAQA+QAAAJMDAAAAAA==&#10;" strokecolor="windowText">
                    <v:stroke startarrow="classic" startarrowwidth="narrow" startarrowlength="long" endarrowwidth="narrow" endarrowlength="long"/>
                  </v:shape>
                  <v:shape id="Прямая со стрелкой 530" o:spid="_x0000_s1172" type="#_x0000_t32" style="position:absolute;left:8962;top:17284;width:305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0Bi8EAAADcAAAADwAAAGRycy9kb3ducmV2LnhtbERPTYvCMBC9C/sfwizsRTRVUZZqlGXF&#10;RfTUuuB1aMam2ExKE2v99+YgeHy879Wmt7XoqPWVYwWTcQKCuHC64lLB/2k3+gbhA7LG2jEpeJCH&#10;zfpjsMJUuztn1OWhFDGEfYoKTAhNKqUvDFn0Y9cQR+7iWoshwraUusV7DLe1nCbJQlqsODYYbOjX&#10;UHHNb1bB8bx1w700W2e72fUvyyfzQ7JT6uuz/1mCCNSHt/jl3msF81mcH8/EIyD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3QGLwQAAANwAAAAPAAAAAAAAAAAAAAAA&#10;AKECAABkcnMvZG93bnJldi54bWxQSwUGAAAAAAQABAD5AAAAjwMAAAAA&#10;" strokecolor="windowText">
                    <v:stroke startarrow="classic" startarrowwidth="narrow" startarrowlength="long" endarrowwidth="narrow" endarrowlength="long"/>
                  </v:shape>
                  <v:shape id="Прямая со стрелкой 531" o:spid="_x0000_s1173" type="#_x0000_t32" style="position:absolute;left:11065;top:17284;width:25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xyVMYAAADcAAAADwAAAGRycy9kb3ducmV2LnhtbESPT2sCMRTE70K/Q3iF3jSr0iqrUUTa&#10;UuzBPy14fW6e2dXNy7KJ7vrtm4LgcZiZ3zDTeWtLcaXaF44V9HsJCOLM6YKNgt+fj+4YhA/IGkvH&#10;pOBGHuazp84UU+0a3tJ1F4yIEPYpKshDqFIpfZaTRd9zFXH0jq62GKKsjdQ1NhFuSzlIkjdpseC4&#10;kGNFy5yy8+5iFRz237cTr8cr8z4yi0uzGa4+j3ulXp7bxQREoDY8wvf2l1bwOuzD/5l4BOTs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68clTGAAAA3AAAAA8AAAAAAAAA&#10;AAAAAAAAoQIAAGRycy9kb3ducmV2LnhtbFBLBQYAAAAABAAEAPkAAACUAwAAAAA=&#10;" strokecolor="windowText">
                    <v:stroke startarrowwidth="narrow" startarrowlength="long" endarrowwidth="narrow" endarrowlength="long"/>
                  </v:shape>
                  <v:shape id="Прямая со стрелкой 532" o:spid="_x0000_s1174" type="#_x0000_t32" style="position:absolute;left:21596;top:17284;width:25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7sI8YAAADcAAAADwAAAGRycy9kb3ducmV2LnhtbESPT2sCMRTE7wW/Q3hCb5pVaZXVKFLa&#10;UuzBv+D1uXlm125elk1012/fFIQeh5n5DTNbtLYUN6p94VjBoJ+AIM6cLtgoOOw/ehMQPiBrLB2T&#10;gjt5WMw7TzNMtWt4S7ddMCJC2KeoIA+hSqX0WU4Wfd9VxNE7u9piiLI2UtfYRLgt5TBJXqXFguNC&#10;jhW95ZT97K5Wwen4fb/werIy72OzvDab0erzfFTqudsupyACteE//Gh/aQUvoyH8nYlHQM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u7CPGAAAA3AAAAA8AAAAAAAAA&#10;AAAAAAAAoQIAAGRycy9kb3ducmV2LnhtbFBLBQYAAAAABAAEAPkAAACUAwAAAAA=&#10;" strokecolor="windowText">
                    <v:stroke startarrowwidth="narrow" startarrowlength="long" endarrowwidth="narrow" endarrowlength="long"/>
                  </v:shape>
                  <v:shape id="Прямая со стрелкой 533" o:spid="_x0000_s1175" type="#_x0000_t32" style="position:absolute;left:32203;top:17284;width:252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SJJuMcAAADcAAAADwAAAGRycy9kb3ducmV2LnhtbESPT2vCQBTE74LfYXlCb7ppg39IXUVK&#10;W8QetLbg9TX73KTNvg3Z1cRv3xUEj8PM/IaZLztbiTM1vnSs4HGUgCDOnS7ZKPj+ehvOQPiArLFy&#10;TAou5GG56PfmmGnX8ied98GICGGfoYIihDqT0ucFWfQjVxNH7+gaiyHKxkjdYBvhtpJPSTKRFkuO&#10;CwXW9FJQ/rc/WQU/h4/LL29nG/M6NatTu0s378eDUg+DbvUMIlAX7uFbe60VjNMUrmfiEZCL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Ikm4xwAAANwAAAAPAAAAAAAA&#10;AAAAAAAAAKECAABkcnMvZG93bnJldi54bWxQSwUGAAAAAAQABAD5AAAAlQMAAAAA&#10;" strokecolor="windowText">
                    <v:stroke startarrowwidth="narrow" startarrowlength="long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194" o:spid="_x0000_s1176" type="#_x0000_t202" style="position:absolute;left:16295;top:2527;width:239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LtBsQA&#10;AADcAAAADwAAAGRycy9kb3ducmV2LnhtbERPTWvCQBC9C/0PyxS86cZapKau0ipC1ZO2tNchO82m&#10;zc6G7JpEf70rCN7m8T5ntuhsKRqqfeFYwWiYgCDOnC44V/D1uR68gPABWWPpmBScyMNi/tCbYapd&#10;y3tqDiEXMYR9igpMCFUqpc8MWfRDVxFH7tfVFkOEdS51jW0Mt6V8SpKJtFhwbDBY0dJQ9n84WgXn&#10;U7t7X63yzbYc/X3/NGszzqZGqf5j9/YKIlAX7uKb+0PH+dNnuD4TL5Dz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C7QbEAAAA3AAAAA8AAAAAAAAAAAAAAAAAmAIAAGRycy9k&#10;b3ducmV2LnhtbFBLBQYAAAAABAAEAPUAAACJAwAAAAA=&#10;" filled="f" stroked="f" strokeweight=".5pt">
                    <v:textbox inset="1mm,0,1mm,0">
                      <w:txbxContent>
                        <w:p w:rsidR="00041D18" w:rsidRPr="005A0B7A" w:rsidRDefault="00041D18" w:rsidP="00041D1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  <w:r w:rsidRPr="005A0B7A"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Поле 194" o:spid="_x0000_s1177" type="#_x0000_t202" style="position:absolute;left:9484;top:15125;width:239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seJccA&#10;AADcAAAADwAAAGRycy9kb3ducmV2LnhtbESPT2vCQBTE74V+h+UVvNWNtS0aXaUqQmtP/kGvj+wz&#10;mzb7NmTXJPbTdwsFj8PM/IaZzjtbioZqXzhWMOgnIIgzpwvOFRz268cRCB+QNZaOScGVPMxn93dT&#10;TLVreUvNLuQiQtinqMCEUKVS+syQRd93FXH0zq62GKKsc6lrbCPclvIpSV6lxYLjgsGKloay793F&#10;Kvi5tp+L1Sr/2JSDr+OpWZthNjZK9R66twmIQF24hf/b71rBy/AZ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0rHiXHAAAA3AAAAA8AAAAAAAAAAAAAAAAAmAIAAGRy&#10;cy9kb3ducmV2LnhtbFBLBQYAAAAABAAEAPUAAACMAwAAAAA=&#10;" filled="f" stroked="f" strokeweight=".5pt">
                    <v:textbox inset="1mm,0,1mm,0"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94" o:spid="_x0000_s1178" type="#_x0000_t202" style="position:absolute;left:19199;top:15049;width:239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e7vsYA&#10;AADcAAAADwAAAGRycy9kb3ducmV2LnhtbESPT2vCQBTE74V+h+UVvNWNFYtGV2kVwdaTf9DrI/vM&#10;xmbfhuyaxH76bqHQ4zAzv2Fmi86WoqHaF44VDPoJCOLM6YJzBcfD+nkMwgdkjaVjUnAnD4v548MM&#10;U+1a3lGzD7mIEPYpKjAhVKmUPjNk0fddRRy9i6sthijrXOoa2wi3pXxJkldpseC4YLCipaHsa3+z&#10;Cr7v7fZ9tco/PsvB9XRu1maYTYxSvafubQoiUBf+w3/tjVYwGo7g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me7vsYAAADcAAAADwAAAAAAAAAAAAAAAACYAgAAZHJz&#10;L2Rvd25yZXYueG1sUEsFBgAAAAAEAAQA9QAAAIsDAAAAAA==&#10;" filled="f" stroked="f" strokeweight=".5pt">
                    <v:textbox inset="1mm,0,1mm,0"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Поле 194" o:spid="_x0000_s1179" type="#_x0000_t202" style="position:absolute;left:29994;top:15135;width:2397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UlycYA&#10;AADcAAAADwAAAGRycy9kb3ducmV2LnhtbESPT2vCQBTE74V+h+UVvOnGitKmrtIqgn9OtWKvj+xr&#10;Nm32bciuSfTTu4LQ4zAzv2Gm886WoqHaF44VDAcJCOLM6YJzBYevVf8FhA/IGkvHpOBMHuazx4cp&#10;ptq1/EnNPuQiQtinqMCEUKVS+syQRT9wFXH0flxtMURZ51LX2Ea4LeVzkkykxYLjgsGKFoayv/3J&#10;Kric293HcplvtuXw9/jdrMwoezVK9Z669zcQgbrwH76311rBeDSB25l4BO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rUlycYAAADcAAAADwAAAAAAAAAAAAAAAACYAgAAZHJz&#10;L2Rvd25yZXYueG1sUEsFBgAAAAAEAAQA9QAAAIsDAAAAAA==&#10;" filled="f" stroked="f" strokeweight=".5pt">
                    <v:textbox inset="1mm,0,1mm,0">
                      <w:txbxContent>
                        <w:p w:rsidR="00041D18" w:rsidRDefault="00041D18" w:rsidP="00041D18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A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41D18" w:rsidRDefault="00041D18" w:rsidP="00041D18">
      <w:pPr>
        <w:jc w:val="center"/>
        <w:rPr>
          <w:color w:val="000000"/>
          <w:szCs w:val="26"/>
        </w:rPr>
      </w:pPr>
      <w:r w:rsidRPr="00041D18">
        <w:rPr>
          <w:color w:val="000000"/>
          <w:szCs w:val="26"/>
        </w:rPr>
        <w:t>Рис. Схема реального граничного слоя</w:t>
      </w:r>
      <w:r w:rsidR="006724E7">
        <w:rPr>
          <w:color w:val="000000"/>
          <w:szCs w:val="26"/>
        </w:rPr>
        <w:t>:</w:t>
      </w:r>
    </w:p>
    <w:p w:rsidR="006724E7" w:rsidRPr="006724E7" w:rsidRDefault="006724E7" w:rsidP="006724E7">
      <w:pPr>
        <w:jc w:val="center"/>
        <w:rPr>
          <w:color w:val="000000"/>
          <w:szCs w:val="26"/>
        </w:rPr>
      </w:pPr>
      <w:r w:rsidRPr="006724E7">
        <w:rPr>
          <w:i/>
          <w:color w:val="000000"/>
          <w:szCs w:val="26"/>
        </w:rPr>
        <w:t>А</w:t>
      </w:r>
      <w:proofErr w:type="gramStart"/>
      <w:r w:rsidRPr="006724E7">
        <w:rPr>
          <w:color w:val="000000"/>
          <w:szCs w:val="26"/>
          <w:vertAlign w:val="subscript"/>
        </w:rPr>
        <w:t>1</w:t>
      </w:r>
      <w:proofErr w:type="gramEnd"/>
      <w:r w:rsidRPr="006724E7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6724E7">
        <w:rPr>
          <w:color w:val="000000"/>
          <w:szCs w:val="26"/>
        </w:rPr>
        <w:t xml:space="preserve"> металлический контакт; </w:t>
      </w:r>
      <w:r w:rsidRPr="006724E7">
        <w:rPr>
          <w:i/>
          <w:color w:val="000000"/>
          <w:szCs w:val="26"/>
        </w:rPr>
        <w:t>А</w:t>
      </w:r>
      <w:r w:rsidRPr="006724E7">
        <w:rPr>
          <w:color w:val="000000"/>
          <w:szCs w:val="26"/>
          <w:vertAlign w:val="subscript"/>
        </w:rPr>
        <w:t>2</w:t>
      </w:r>
      <w:r w:rsidRPr="006724E7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6724E7">
        <w:rPr>
          <w:color w:val="000000"/>
          <w:szCs w:val="26"/>
        </w:rPr>
        <w:t xml:space="preserve"> мономолекулярный слой; </w:t>
      </w:r>
    </w:p>
    <w:p w:rsidR="006724E7" w:rsidRPr="00041D18" w:rsidRDefault="006724E7" w:rsidP="006724E7">
      <w:pPr>
        <w:jc w:val="center"/>
        <w:rPr>
          <w:color w:val="000000"/>
          <w:szCs w:val="26"/>
        </w:rPr>
      </w:pPr>
      <w:r w:rsidRPr="006724E7">
        <w:rPr>
          <w:i/>
          <w:color w:val="000000"/>
          <w:szCs w:val="26"/>
        </w:rPr>
        <w:t>А</w:t>
      </w:r>
      <w:r w:rsidRPr="006724E7">
        <w:rPr>
          <w:color w:val="000000"/>
          <w:szCs w:val="26"/>
          <w:vertAlign w:val="subscript"/>
        </w:rPr>
        <w:t>3</w:t>
      </w:r>
      <w:r w:rsidRPr="006724E7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6724E7">
        <w:rPr>
          <w:color w:val="000000"/>
          <w:szCs w:val="26"/>
        </w:rPr>
        <w:t xml:space="preserve"> контакт </w:t>
      </w:r>
      <w:r>
        <w:rPr>
          <w:color w:val="000000"/>
          <w:szCs w:val="26"/>
        </w:rPr>
        <w:t>оксидных пленок</w:t>
      </w:r>
      <w:r w:rsidRPr="006724E7">
        <w:rPr>
          <w:color w:val="000000"/>
          <w:szCs w:val="26"/>
        </w:rPr>
        <w:t xml:space="preserve">; </w:t>
      </w:r>
      <w:r w:rsidRPr="006724E7">
        <w:rPr>
          <w:i/>
          <w:color w:val="000000"/>
          <w:szCs w:val="26"/>
        </w:rPr>
        <w:t>А</w:t>
      </w:r>
      <w:proofErr w:type="gramStart"/>
      <w:r w:rsidRPr="006724E7">
        <w:rPr>
          <w:color w:val="000000"/>
          <w:szCs w:val="26"/>
          <w:vertAlign w:val="subscript"/>
        </w:rPr>
        <w:t>4</w:t>
      </w:r>
      <w:proofErr w:type="gramEnd"/>
      <w:r w:rsidRPr="006724E7">
        <w:rPr>
          <w:color w:val="000000"/>
          <w:szCs w:val="26"/>
        </w:rPr>
        <w:t xml:space="preserve"> </w:t>
      </w:r>
      <w:r>
        <w:rPr>
          <w:color w:val="000000"/>
          <w:szCs w:val="26"/>
        </w:rPr>
        <w:t>–</w:t>
      </w:r>
      <w:r w:rsidRPr="006724E7">
        <w:rPr>
          <w:color w:val="000000"/>
          <w:szCs w:val="26"/>
        </w:rPr>
        <w:t xml:space="preserve"> </w:t>
      </w:r>
      <w:proofErr w:type="spellStart"/>
      <w:r w:rsidRPr="006724E7">
        <w:rPr>
          <w:color w:val="000000"/>
          <w:szCs w:val="26"/>
        </w:rPr>
        <w:t>полимономолекулярный</w:t>
      </w:r>
      <w:proofErr w:type="spellEnd"/>
      <w:r w:rsidRPr="006724E7">
        <w:rPr>
          <w:color w:val="000000"/>
          <w:szCs w:val="26"/>
        </w:rPr>
        <w:t xml:space="preserve"> слой</w:t>
      </w:r>
    </w:p>
    <w:p w:rsidR="00041D18" w:rsidRPr="006724E7" w:rsidRDefault="00041D18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D25D86" w:rsidRDefault="006724E7" w:rsidP="00EF1960">
      <w:pPr>
        <w:ind w:firstLine="510"/>
        <w:jc w:val="both"/>
        <w:rPr>
          <w:color w:val="000000"/>
          <w:spacing w:val="-4"/>
          <w:sz w:val="28"/>
          <w:szCs w:val="26"/>
        </w:rPr>
      </w:pPr>
      <w:r w:rsidRPr="00D25D86">
        <w:rPr>
          <w:color w:val="000000"/>
          <w:spacing w:val="-4"/>
          <w:sz w:val="28"/>
          <w:szCs w:val="26"/>
        </w:rPr>
        <w:t xml:space="preserve">Кроме того, на площадках контакта может произойти временное разрушение смазочной пленки (адсорбционной и оксидной) и даже </w:t>
      </w:r>
      <w:r w:rsidRPr="00D25D86">
        <w:rPr>
          <w:color w:val="000000"/>
          <w:spacing w:val="-4"/>
          <w:sz w:val="28"/>
          <w:szCs w:val="26"/>
        </w:rPr>
        <w:lastRenderedPageBreak/>
        <w:t>схватывание</w:t>
      </w:r>
      <w:r>
        <w:rPr>
          <w:color w:val="000000"/>
          <w:spacing w:val="-4"/>
          <w:sz w:val="28"/>
          <w:szCs w:val="26"/>
        </w:rPr>
        <w:t xml:space="preserve"> </w:t>
      </w:r>
      <w:r w:rsidRPr="00D25D86">
        <w:rPr>
          <w:color w:val="000000"/>
          <w:spacing w:val="-4"/>
          <w:sz w:val="28"/>
          <w:szCs w:val="26"/>
        </w:rPr>
        <w:t xml:space="preserve">металлов на </w:t>
      </w:r>
      <w:proofErr w:type="spellStart"/>
      <w:r w:rsidRPr="00D25D86">
        <w:rPr>
          <w:color w:val="000000"/>
          <w:spacing w:val="-4"/>
          <w:sz w:val="28"/>
          <w:szCs w:val="26"/>
        </w:rPr>
        <w:t>микрошероховатостях</w:t>
      </w:r>
      <w:proofErr w:type="spellEnd"/>
      <w:r w:rsidRPr="00D25D86">
        <w:rPr>
          <w:color w:val="000000"/>
          <w:spacing w:val="-4"/>
          <w:sz w:val="28"/>
          <w:szCs w:val="26"/>
        </w:rPr>
        <w:t>.</w:t>
      </w:r>
      <w:r>
        <w:rPr>
          <w:color w:val="000000"/>
          <w:spacing w:val="-4"/>
          <w:sz w:val="28"/>
          <w:szCs w:val="26"/>
        </w:rPr>
        <w:t xml:space="preserve"> </w:t>
      </w:r>
      <w:r w:rsidR="00912303" w:rsidRPr="00D25D86">
        <w:rPr>
          <w:color w:val="000000"/>
          <w:spacing w:val="-4"/>
          <w:sz w:val="28"/>
          <w:szCs w:val="26"/>
        </w:rPr>
        <w:t>Это будет вызывать дополнительное сопротивление движению</w:t>
      </w:r>
      <w:r w:rsidR="00047826" w:rsidRPr="00D25D86">
        <w:rPr>
          <w:color w:val="000000"/>
          <w:spacing w:val="-4"/>
          <w:sz w:val="28"/>
          <w:szCs w:val="26"/>
        </w:rPr>
        <w:t xml:space="preserve"> (</w:t>
      </w:r>
      <w:r w:rsidR="00047826" w:rsidRPr="006724E7">
        <w:rPr>
          <w:i/>
          <w:color w:val="000000"/>
          <w:spacing w:val="-4"/>
          <w:sz w:val="28"/>
          <w:szCs w:val="26"/>
        </w:rPr>
        <w:t>А</w:t>
      </w:r>
      <w:proofErr w:type="gramStart"/>
      <w:r w:rsidR="00047826" w:rsidRPr="006724E7">
        <w:rPr>
          <w:color w:val="000000"/>
          <w:spacing w:val="-4"/>
          <w:sz w:val="28"/>
          <w:szCs w:val="26"/>
          <w:vertAlign w:val="subscript"/>
        </w:rPr>
        <w:t>1</w:t>
      </w:r>
      <w:proofErr w:type="gramEnd"/>
      <w:r w:rsidR="00047826" w:rsidRPr="00D25D86">
        <w:rPr>
          <w:color w:val="000000"/>
          <w:spacing w:val="-4"/>
          <w:sz w:val="28"/>
          <w:szCs w:val="26"/>
        </w:rPr>
        <w:t xml:space="preserve"> – металлический ко</w:t>
      </w:r>
      <w:r w:rsidR="00047826" w:rsidRPr="00D25D86">
        <w:rPr>
          <w:color w:val="000000"/>
          <w:spacing w:val="-4"/>
          <w:sz w:val="28"/>
          <w:szCs w:val="26"/>
        </w:rPr>
        <w:t>н</w:t>
      </w:r>
      <w:r w:rsidR="00047826" w:rsidRPr="00D25D86">
        <w:rPr>
          <w:color w:val="000000"/>
          <w:spacing w:val="-4"/>
          <w:sz w:val="28"/>
          <w:szCs w:val="26"/>
        </w:rPr>
        <w:t>такт)</w:t>
      </w:r>
      <w:r w:rsidR="00912303" w:rsidRPr="00D25D86">
        <w:rPr>
          <w:color w:val="000000"/>
          <w:spacing w:val="-4"/>
          <w:sz w:val="28"/>
          <w:szCs w:val="26"/>
        </w:rPr>
        <w:t>.</w:t>
      </w:r>
      <w:r w:rsidR="00C80B0C">
        <w:rPr>
          <w:color w:val="000000"/>
          <w:spacing w:val="-4"/>
          <w:sz w:val="28"/>
          <w:szCs w:val="26"/>
        </w:rPr>
        <w:t xml:space="preserve"> </w:t>
      </w:r>
      <w:r w:rsidR="00912303" w:rsidRPr="00D25D86">
        <w:rPr>
          <w:color w:val="000000"/>
          <w:spacing w:val="-4"/>
          <w:sz w:val="28"/>
          <w:szCs w:val="26"/>
        </w:rPr>
        <w:t>В дальнейшем,</w:t>
      </w:r>
      <w:r w:rsidR="00C80B0C">
        <w:rPr>
          <w:color w:val="000000"/>
          <w:spacing w:val="-4"/>
          <w:sz w:val="28"/>
          <w:szCs w:val="26"/>
        </w:rPr>
        <w:t xml:space="preserve"> </w:t>
      </w:r>
      <w:r w:rsidR="00912303" w:rsidRPr="00D25D86">
        <w:rPr>
          <w:color w:val="000000"/>
          <w:spacing w:val="-4"/>
          <w:sz w:val="28"/>
          <w:szCs w:val="26"/>
        </w:rPr>
        <w:t>благодаря адсорбции, такие металлические учас</w:t>
      </w:r>
      <w:r w:rsidR="00912303" w:rsidRPr="00D25D86">
        <w:rPr>
          <w:color w:val="000000"/>
          <w:spacing w:val="-4"/>
          <w:sz w:val="28"/>
          <w:szCs w:val="26"/>
        </w:rPr>
        <w:t>т</w:t>
      </w:r>
      <w:r w:rsidR="00912303" w:rsidRPr="00D25D86">
        <w:rPr>
          <w:color w:val="000000"/>
          <w:spacing w:val="-4"/>
          <w:sz w:val="28"/>
          <w:szCs w:val="26"/>
        </w:rPr>
        <w:t>ки снова покрываются смазочным слоем, т.е. «залечиваются», и т.д.</w:t>
      </w:r>
    </w:p>
    <w:p w:rsidR="004932A7" w:rsidRDefault="00047826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Слабо нагруженные неровности поверхностей трущихся тел ра</w:t>
      </w:r>
      <w:r>
        <w:rPr>
          <w:color w:val="000000"/>
          <w:sz w:val="28"/>
          <w:szCs w:val="26"/>
        </w:rPr>
        <w:t>з</w:t>
      </w:r>
      <w:r>
        <w:rPr>
          <w:color w:val="000000"/>
          <w:sz w:val="28"/>
          <w:szCs w:val="26"/>
        </w:rPr>
        <w:t>делены полимолекулярным граничным слоем (</w:t>
      </w:r>
      <w:r w:rsidRPr="006724E7">
        <w:rPr>
          <w:i/>
          <w:color w:val="000000"/>
          <w:sz w:val="28"/>
          <w:szCs w:val="26"/>
        </w:rPr>
        <w:t>А</w:t>
      </w:r>
      <w:proofErr w:type="gramStart"/>
      <w:r w:rsidRPr="006724E7">
        <w:rPr>
          <w:color w:val="000000"/>
          <w:sz w:val="28"/>
          <w:szCs w:val="26"/>
          <w:vertAlign w:val="subscript"/>
        </w:rPr>
        <w:t>4</w:t>
      </w:r>
      <w:proofErr w:type="gramEnd"/>
      <w:r>
        <w:rPr>
          <w:color w:val="000000"/>
          <w:sz w:val="28"/>
          <w:szCs w:val="26"/>
        </w:rPr>
        <w:t xml:space="preserve"> – </w:t>
      </w:r>
      <w:proofErr w:type="spellStart"/>
      <w:r>
        <w:rPr>
          <w:color w:val="000000"/>
          <w:sz w:val="28"/>
          <w:szCs w:val="26"/>
        </w:rPr>
        <w:t>полимономолек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>лярный</w:t>
      </w:r>
      <w:proofErr w:type="spellEnd"/>
      <w:r>
        <w:rPr>
          <w:color w:val="000000"/>
          <w:sz w:val="28"/>
          <w:szCs w:val="26"/>
        </w:rPr>
        <w:t xml:space="preserve"> слой)</w:t>
      </w:r>
    </w:p>
    <w:p w:rsidR="008C3A44" w:rsidRDefault="008C3A44" w:rsidP="00EF1960">
      <w:pPr>
        <w:ind w:firstLine="510"/>
        <w:jc w:val="both"/>
        <w:rPr>
          <w:color w:val="000000"/>
          <w:sz w:val="28"/>
          <w:szCs w:val="26"/>
        </w:rPr>
      </w:pPr>
    </w:p>
    <w:p w:rsidR="00CA154E" w:rsidRPr="000A5155" w:rsidRDefault="000129A4" w:rsidP="00EF1960">
      <w:pPr>
        <w:ind w:firstLine="510"/>
        <w:jc w:val="both"/>
        <w:rPr>
          <w:b/>
          <w:color w:val="000000"/>
          <w:sz w:val="28"/>
          <w:szCs w:val="26"/>
        </w:rPr>
      </w:pPr>
      <w:r w:rsidRPr="000A5155">
        <w:rPr>
          <w:b/>
          <w:color w:val="000000"/>
          <w:sz w:val="28"/>
          <w:szCs w:val="26"/>
        </w:rPr>
        <w:t xml:space="preserve">Влияние параметров </w:t>
      </w:r>
    </w:p>
    <w:p w:rsidR="000A5155" w:rsidRDefault="000A5155" w:rsidP="00EF1960">
      <w:pPr>
        <w:ind w:firstLine="510"/>
        <w:jc w:val="both"/>
        <w:rPr>
          <w:color w:val="000000"/>
          <w:sz w:val="28"/>
          <w:szCs w:val="26"/>
        </w:rPr>
      </w:pPr>
    </w:p>
    <w:p w:rsidR="000A5155" w:rsidRDefault="000A5155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Сила трения и коэффициент трения при граничной смазке зависят от многих факторов.</w:t>
      </w:r>
    </w:p>
    <w:p w:rsidR="000A5155" w:rsidRDefault="000A5155" w:rsidP="000A5155">
      <w:pPr>
        <w:ind w:firstLine="510"/>
        <w:jc w:val="both"/>
        <w:rPr>
          <w:color w:val="000000"/>
          <w:sz w:val="28"/>
          <w:szCs w:val="26"/>
        </w:rPr>
      </w:pPr>
      <w:r w:rsidRPr="000A5155">
        <w:rPr>
          <w:color w:val="000000"/>
          <w:sz w:val="28"/>
          <w:szCs w:val="26"/>
        </w:rPr>
        <w:t>Прочность пленки зависит от молекулярных свой</w:t>
      </w:r>
      <w:proofErr w:type="gramStart"/>
      <w:r w:rsidRPr="000A5155">
        <w:rPr>
          <w:color w:val="000000"/>
          <w:sz w:val="28"/>
          <w:szCs w:val="26"/>
        </w:rPr>
        <w:t>ств гр</w:t>
      </w:r>
      <w:proofErr w:type="gramEnd"/>
      <w:r w:rsidRPr="000A5155">
        <w:rPr>
          <w:color w:val="000000"/>
          <w:sz w:val="28"/>
          <w:szCs w:val="26"/>
        </w:rPr>
        <w:t xml:space="preserve">аничной пленки, свойств контактирующих поверхностей и от температуры. Наиболее чувствителен к колебаниям температуры параметр </w:t>
      </w:r>
      <w:proofErr w:type="gramStart"/>
      <w:r w:rsidRPr="000A5155">
        <w:rPr>
          <w:i/>
          <w:color w:val="000000"/>
          <w:sz w:val="28"/>
          <w:szCs w:val="26"/>
          <w:lang w:val="en-US"/>
        </w:rPr>
        <w:t>f</w:t>
      </w:r>
      <w:proofErr w:type="gramEnd"/>
      <w:r w:rsidRPr="000A5155">
        <w:rPr>
          <w:color w:val="000000"/>
          <w:sz w:val="28"/>
          <w:szCs w:val="26"/>
          <w:vertAlign w:val="subscript"/>
        </w:rPr>
        <w:t>мол</w:t>
      </w:r>
      <w:r w:rsidRPr="000A5155">
        <w:rPr>
          <w:color w:val="000000"/>
          <w:sz w:val="28"/>
          <w:szCs w:val="26"/>
        </w:rPr>
        <w:t xml:space="preserve">. С уменьшением температуры величина </w:t>
      </w:r>
      <w:proofErr w:type="gramStart"/>
      <w:r w:rsidRPr="000A5155">
        <w:rPr>
          <w:i/>
          <w:color w:val="000000"/>
          <w:sz w:val="28"/>
          <w:szCs w:val="26"/>
          <w:lang w:val="en-US"/>
        </w:rPr>
        <w:t>f</w:t>
      </w:r>
      <w:proofErr w:type="gramEnd"/>
      <w:r w:rsidRPr="000A5155">
        <w:rPr>
          <w:color w:val="000000"/>
          <w:sz w:val="28"/>
          <w:szCs w:val="26"/>
          <w:vertAlign w:val="subscript"/>
        </w:rPr>
        <w:t>мол</w:t>
      </w:r>
      <w:r w:rsidRPr="000A5155">
        <w:rPr>
          <w:color w:val="000000"/>
          <w:sz w:val="28"/>
          <w:szCs w:val="26"/>
        </w:rPr>
        <w:t xml:space="preserve"> уменьшается. </w:t>
      </w:r>
    </w:p>
    <w:p w:rsidR="000A5155" w:rsidRDefault="000A5155" w:rsidP="00EF1960">
      <w:pPr>
        <w:ind w:firstLine="510"/>
        <w:jc w:val="both"/>
        <w:rPr>
          <w:color w:val="000000"/>
          <w:sz w:val="28"/>
          <w:szCs w:val="26"/>
        </w:rPr>
      </w:pPr>
    </w:p>
    <w:p w:rsidR="000A5155" w:rsidRPr="000A5155" w:rsidRDefault="000A5155" w:rsidP="000A5155">
      <w:pPr>
        <w:ind w:firstLine="510"/>
        <w:jc w:val="both"/>
        <w:rPr>
          <w:b/>
          <w:i/>
          <w:color w:val="000000"/>
          <w:sz w:val="28"/>
          <w:szCs w:val="26"/>
        </w:rPr>
      </w:pPr>
      <w:r w:rsidRPr="000A5155">
        <w:rPr>
          <w:b/>
          <w:i/>
          <w:color w:val="000000"/>
          <w:sz w:val="28"/>
          <w:szCs w:val="26"/>
        </w:rPr>
        <w:t>Микрогеометрия поверхности.</w:t>
      </w:r>
    </w:p>
    <w:p w:rsidR="000A5155" w:rsidRPr="00C83EBD" w:rsidRDefault="000A5155" w:rsidP="000A5155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 xml:space="preserve">При увеличении </w:t>
      </w:r>
      <w:r w:rsidRPr="004932A7">
        <w:rPr>
          <w:i/>
          <w:color w:val="000000"/>
          <w:sz w:val="28"/>
          <w:szCs w:val="26"/>
        </w:rPr>
        <w:t>шероховатости</w:t>
      </w:r>
      <w:r w:rsidRPr="00A56266">
        <w:rPr>
          <w:color w:val="000000"/>
          <w:sz w:val="28"/>
          <w:szCs w:val="26"/>
        </w:rPr>
        <w:t xml:space="preserve"> коэффициент трения переходит через минимум, причем, чем</w:t>
      </w:r>
      <w:r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тоньше пленка смазки, тем влияние этого параметра выражается более отчетливо (рис.</w:t>
      </w:r>
      <w:proofErr w:type="gramStart"/>
      <w:r w:rsidRPr="00A56266">
        <w:rPr>
          <w:color w:val="000000"/>
          <w:sz w:val="28"/>
          <w:szCs w:val="26"/>
        </w:rPr>
        <w:t xml:space="preserve"> )</w:t>
      </w:r>
      <w:proofErr w:type="gramEnd"/>
      <w:r w:rsidRPr="00A56266">
        <w:rPr>
          <w:color w:val="000000"/>
          <w:sz w:val="28"/>
          <w:szCs w:val="26"/>
        </w:rPr>
        <w:t xml:space="preserve">. </w:t>
      </w:r>
    </w:p>
    <w:p w:rsidR="00C51F34" w:rsidRPr="00C51F34" w:rsidRDefault="00C51F34" w:rsidP="00C51F34">
      <w:pPr>
        <w:jc w:val="center"/>
        <w:rPr>
          <w:color w:val="000000"/>
          <w:sz w:val="28"/>
          <w:szCs w:val="26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031B100E" wp14:editId="4043A747">
                <wp:extent cx="2366962" cy="1660843"/>
                <wp:effectExtent l="0" t="0" r="14605" b="0"/>
                <wp:docPr id="197" name="Полотно 1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06" name="Группа 206"/>
                        <wpg:cNvGrpSpPr/>
                        <wpg:grpSpPr>
                          <a:xfrm>
                            <a:off x="19440" y="86362"/>
                            <a:ext cx="2288603" cy="1466530"/>
                            <a:chOff x="19440" y="86362"/>
                            <a:chExt cx="2288603" cy="1466530"/>
                          </a:xfrm>
                        </wpg:grpSpPr>
                        <wps:wsp>
                          <wps:cNvPr id="198" name="Прямая со стрелкой 198"/>
                          <wps:cNvCnPr/>
                          <wps:spPr>
                            <a:xfrm flipV="1">
                              <a:off x="258200" y="86362"/>
                              <a:ext cx="0" cy="1296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8" name="Прямая со стрелкой 538"/>
                          <wps:cNvCnPr/>
                          <wps:spPr>
                            <a:xfrm>
                              <a:off x="258200" y="1389042"/>
                              <a:ext cx="20498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Поле 199"/>
                          <wps:cNvSpPr txBox="1"/>
                          <wps:spPr>
                            <a:xfrm>
                              <a:off x="19440" y="91124"/>
                              <a:ext cx="24003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51F34" w:rsidRPr="00FB3296" w:rsidRDefault="00C51F34" w:rsidP="00C51F34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9" name="Поле 199"/>
                          <wps:cNvSpPr txBox="1"/>
                          <wps:spPr>
                            <a:xfrm>
                              <a:off x="1871477" y="1388112"/>
                              <a:ext cx="336550" cy="1647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51F34" w:rsidRDefault="00C51F34" w:rsidP="00C51F34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R</w:t>
                                </w:r>
                                <w:r w:rsidRPr="00FB3296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z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0" name="Полилиния 200"/>
                          <wps:cNvSpPr/>
                          <wps:spPr>
                            <a:xfrm>
                              <a:off x="369213" y="303850"/>
                              <a:ext cx="1327150" cy="464385"/>
                            </a:xfrm>
                            <a:custGeom>
                              <a:avLst/>
                              <a:gdLst>
                                <a:gd name="connsiteX0" fmla="*/ 0 w 1327150"/>
                                <a:gd name="connsiteY0" fmla="*/ 120650 h 464385"/>
                                <a:gd name="connsiteX1" fmla="*/ 107950 w 1327150"/>
                                <a:gd name="connsiteY1" fmla="*/ 298450 h 464385"/>
                                <a:gd name="connsiteX2" fmla="*/ 241300 w 1327150"/>
                                <a:gd name="connsiteY2" fmla="*/ 400050 h 464385"/>
                                <a:gd name="connsiteX3" fmla="*/ 361950 w 1327150"/>
                                <a:gd name="connsiteY3" fmla="*/ 444500 h 464385"/>
                                <a:gd name="connsiteX4" fmla="*/ 501650 w 1327150"/>
                                <a:gd name="connsiteY4" fmla="*/ 463550 h 464385"/>
                                <a:gd name="connsiteX5" fmla="*/ 698500 w 1327150"/>
                                <a:gd name="connsiteY5" fmla="*/ 419100 h 464385"/>
                                <a:gd name="connsiteX6" fmla="*/ 882650 w 1327150"/>
                                <a:gd name="connsiteY6" fmla="*/ 317500 h 464385"/>
                                <a:gd name="connsiteX7" fmla="*/ 1155700 w 1327150"/>
                                <a:gd name="connsiteY7" fmla="*/ 133350 h 464385"/>
                                <a:gd name="connsiteX8" fmla="*/ 1327150 w 1327150"/>
                                <a:gd name="connsiteY8" fmla="*/ 0 h 46438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</a:cxnLst>
                              <a:rect l="l" t="t" r="r" b="b"/>
                              <a:pathLst>
                                <a:path w="1327150" h="464385">
                                  <a:moveTo>
                                    <a:pt x="0" y="120650"/>
                                  </a:moveTo>
                                  <a:cubicBezTo>
                                    <a:pt x="33866" y="186266"/>
                                    <a:pt x="67733" y="251883"/>
                                    <a:pt x="107950" y="298450"/>
                                  </a:cubicBezTo>
                                  <a:cubicBezTo>
                                    <a:pt x="148167" y="345017"/>
                                    <a:pt x="198967" y="375708"/>
                                    <a:pt x="241300" y="400050"/>
                                  </a:cubicBezTo>
                                  <a:cubicBezTo>
                                    <a:pt x="283633" y="424392"/>
                                    <a:pt x="318558" y="433917"/>
                                    <a:pt x="361950" y="444500"/>
                                  </a:cubicBezTo>
                                  <a:cubicBezTo>
                                    <a:pt x="405342" y="455083"/>
                                    <a:pt x="445558" y="467783"/>
                                    <a:pt x="501650" y="463550"/>
                                  </a:cubicBezTo>
                                  <a:cubicBezTo>
                                    <a:pt x="557742" y="459317"/>
                                    <a:pt x="635000" y="443442"/>
                                    <a:pt x="698500" y="419100"/>
                                  </a:cubicBezTo>
                                  <a:cubicBezTo>
                                    <a:pt x="762000" y="394758"/>
                                    <a:pt x="806450" y="365125"/>
                                    <a:pt x="882650" y="317500"/>
                                  </a:cubicBezTo>
                                  <a:cubicBezTo>
                                    <a:pt x="958850" y="269875"/>
                                    <a:pt x="1081617" y="186267"/>
                                    <a:pt x="1155700" y="133350"/>
                                  </a:cubicBezTo>
                                  <a:cubicBezTo>
                                    <a:pt x="1229783" y="80433"/>
                                    <a:pt x="1278466" y="40216"/>
                                    <a:pt x="1327150" y="0"/>
                                  </a:cubicBezTo>
                                </a:path>
                              </a:pathLst>
                            </a:cu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1" name="Полилиния 201"/>
                          <wps:cNvSpPr/>
                          <wps:spPr>
                            <a:xfrm>
                              <a:off x="360045" y="717870"/>
                              <a:ext cx="1301750" cy="243542"/>
                            </a:xfrm>
                            <a:custGeom>
                              <a:avLst/>
                              <a:gdLst>
                                <a:gd name="connsiteX0" fmla="*/ 0 w 1301750"/>
                                <a:gd name="connsiteY0" fmla="*/ 158750 h 243542"/>
                                <a:gd name="connsiteX1" fmla="*/ 152400 w 1301750"/>
                                <a:gd name="connsiteY1" fmla="*/ 196850 h 243542"/>
                                <a:gd name="connsiteX2" fmla="*/ 349250 w 1301750"/>
                                <a:gd name="connsiteY2" fmla="*/ 228600 h 243542"/>
                                <a:gd name="connsiteX3" fmla="*/ 552450 w 1301750"/>
                                <a:gd name="connsiteY3" fmla="*/ 241300 h 243542"/>
                                <a:gd name="connsiteX4" fmla="*/ 800100 w 1301750"/>
                                <a:gd name="connsiteY4" fmla="*/ 184150 h 243542"/>
                                <a:gd name="connsiteX5" fmla="*/ 1028700 w 1301750"/>
                                <a:gd name="connsiteY5" fmla="*/ 101600 h 243542"/>
                                <a:gd name="connsiteX6" fmla="*/ 1301750 w 1301750"/>
                                <a:gd name="connsiteY6" fmla="*/ 0 h 2435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1301750" h="243542">
                                  <a:moveTo>
                                    <a:pt x="0" y="158750"/>
                                  </a:moveTo>
                                  <a:cubicBezTo>
                                    <a:pt x="47096" y="171979"/>
                                    <a:pt x="94192" y="185208"/>
                                    <a:pt x="152400" y="196850"/>
                                  </a:cubicBezTo>
                                  <a:cubicBezTo>
                                    <a:pt x="210608" y="208492"/>
                                    <a:pt x="282575" y="221192"/>
                                    <a:pt x="349250" y="228600"/>
                                  </a:cubicBezTo>
                                  <a:cubicBezTo>
                                    <a:pt x="415925" y="236008"/>
                                    <a:pt x="477308" y="248708"/>
                                    <a:pt x="552450" y="241300"/>
                                  </a:cubicBezTo>
                                  <a:cubicBezTo>
                                    <a:pt x="627592" y="233892"/>
                                    <a:pt x="720725" y="207433"/>
                                    <a:pt x="800100" y="184150"/>
                                  </a:cubicBezTo>
                                  <a:cubicBezTo>
                                    <a:pt x="879475" y="160867"/>
                                    <a:pt x="1028700" y="101600"/>
                                    <a:pt x="1028700" y="101600"/>
                                  </a:cubicBezTo>
                                  <a:lnTo>
                                    <a:pt x="1301750" y="0"/>
                                  </a:lnTo>
                                </a:path>
                              </a:pathLst>
                            </a:cu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5" name="Полилиния 205"/>
                          <wps:cNvSpPr/>
                          <wps:spPr>
                            <a:xfrm>
                              <a:off x="365917" y="952204"/>
                              <a:ext cx="1338262" cy="153327"/>
                            </a:xfrm>
                            <a:custGeom>
                              <a:avLst/>
                              <a:gdLst>
                                <a:gd name="connsiteX0" fmla="*/ 0 w 1338262"/>
                                <a:gd name="connsiteY0" fmla="*/ 114300 h 153327"/>
                                <a:gd name="connsiteX1" fmla="*/ 147637 w 1338262"/>
                                <a:gd name="connsiteY1" fmla="*/ 152400 h 153327"/>
                                <a:gd name="connsiteX2" fmla="*/ 395287 w 1338262"/>
                                <a:gd name="connsiteY2" fmla="*/ 138112 h 153327"/>
                                <a:gd name="connsiteX3" fmla="*/ 671512 w 1338262"/>
                                <a:gd name="connsiteY3" fmla="*/ 100012 h 153327"/>
                                <a:gd name="connsiteX4" fmla="*/ 947737 w 1338262"/>
                                <a:gd name="connsiteY4" fmla="*/ 57150 h 153327"/>
                                <a:gd name="connsiteX5" fmla="*/ 1338262 w 1338262"/>
                                <a:gd name="connsiteY5" fmla="*/ 0 h 15332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1338262" h="153327">
                                  <a:moveTo>
                                    <a:pt x="0" y="114300"/>
                                  </a:moveTo>
                                  <a:cubicBezTo>
                                    <a:pt x="40878" y="131365"/>
                                    <a:pt x="81756" y="148431"/>
                                    <a:pt x="147637" y="152400"/>
                                  </a:cubicBezTo>
                                  <a:cubicBezTo>
                                    <a:pt x="213518" y="156369"/>
                                    <a:pt x="307975" y="146843"/>
                                    <a:pt x="395287" y="138112"/>
                                  </a:cubicBezTo>
                                  <a:cubicBezTo>
                                    <a:pt x="482599" y="129381"/>
                                    <a:pt x="671512" y="100012"/>
                                    <a:pt x="671512" y="100012"/>
                                  </a:cubicBezTo>
                                  <a:lnTo>
                                    <a:pt x="947737" y="57150"/>
                                  </a:lnTo>
                                  <a:lnTo>
                                    <a:pt x="1338262" y="0"/>
                                  </a:lnTo>
                                </a:path>
                              </a:pathLst>
                            </a:cu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" name="Поле 199"/>
                          <wps:cNvSpPr txBox="1"/>
                          <wps:spPr>
                            <a:xfrm>
                              <a:off x="938874" y="194312"/>
                              <a:ext cx="61214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51F34" w:rsidRPr="00FB3296" w:rsidRDefault="00C51F34" w:rsidP="00C51F34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=20</w:t>
                                </w:r>
                                <w:r>
                                  <w:rPr>
                                    <w:rFonts w:ascii="Sylfaen" w:eastAsia="Times New Roman" w:hAnsi="Sylfaen"/>
                                    <w:lang w:val="en-US"/>
                                  </w:rPr>
                                  <w:t>Å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4" name="Поле 199"/>
                          <wps:cNvSpPr txBox="1"/>
                          <wps:spPr>
                            <a:xfrm>
                              <a:off x="1392076" y="457698"/>
                              <a:ext cx="76454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51F34" w:rsidRDefault="00C51F34" w:rsidP="00C51F34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=6000</w:t>
                                </w:r>
                                <w:r>
                                  <w:rPr>
                                    <w:rFonts w:ascii="Sylfaen" w:eastAsia="Times New Roman" w:hAnsi="Sylfaen"/>
                                    <w:lang w:val="en-US"/>
                                  </w:rPr>
                                  <w:t>Å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5" name="Поле 199"/>
                          <wps:cNvSpPr txBox="1"/>
                          <wps:spPr>
                            <a:xfrm>
                              <a:off x="1439165" y="949962"/>
                              <a:ext cx="84074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C51F34" w:rsidRDefault="00C51F34" w:rsidP="00C51F34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h=20000</w:t>
                                </w:r>
                                <w:r>
                                  <w:rPr>
                                    <w:rFonts w:ascii="Sylfaen" w:eastAsia="Times New Roman" w:hAnsi="Sylfaen"/>
                                    <w:lang w:val="en-US"/>
                                  </w:rPr>
                                  <w:t>Å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97" o:spid="_x0000_s1180" editas="canvas" style="width:186.35pt;height:130.8pt;mso-position-horizontal-relative:char;mso-position-vertical-relative:line" coordsize="23666,166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">
                <v:shape id="_x0000_s1181" type="#_x0000_t75" style="position:absolute;width:23666;height:16605;visibility:visible;mso-wrap-style:square">
                  <v:fill o:detectmouseclick="t"/>
                  <v:path o:connecttype="none"/>
                </v:shape>
                <v:group id="Группа 206" o:spid="_x0000_s1182" style="position:absolute;left:194;top:863;width:22886;height:14665" coordorigin="194,863" coordsize="22886,146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Прямая со стрелкой 198" o:spid="_x0000_s1183" type="#_x0000_t32" style="position:absolute;left:2582;top:863;width:0;height:12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1qBxcQAAADcAAAADwAAAGRycy9kb3ducmV2LnhtbESPQW/CMAyF75P2HyIj7TJBumlMUAho&#10;mjRpO1L4AV5j2ojGqZoAWX/9fEDiZus9v/d5vc2+Uxcaogts4GVWgCKug3XcGDjsv6YLUDEhW+wC&#10;k4E/irDdPD6ssbThyju6VKlREsKxRANtSn2pdaxb8hhnoScW7RgGj0nWodF2wKuE+06/FsW79uhY&#10;Glrs6bOl+lSdvYFx4dw4r35+8z7Fcz6Otnh+WxrzNMkfK1CJcrqbb9ffVvCXQivPyAR68w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WoHFxAAAANwAAAAPAAAAAAAAAAAA&#10;AAAAAKECAABkcnMvZG93bnJldi54bWxQSwUGAAAAAAQABAD5AAAAkgMAAAAA&#10;" strokecolor="black [3213]">
                    <v:stroke endarrow="classic" endarrowwidth="narrow" endarrowlength="long"/>
                  </v:shape>
                  <v:shape id="Прямая со стрелкой 538" o:spid="_x0000_s1184" type="#_x0000_t32" style="position:absolute;left:2582;top:13890;width:2049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5masMAAADcAAAADwAAAGRycy9kb3ducmV2LnhtbERPTWvCQBC9C/0PyxS8SN1osUjqKqUg&#10;erAHY0rpbchOk9DsbMyumvz7zqHg8fG+V5veNepKXag9G5hNE1DEhbc1lwby0/ZpCSpEZIuNZzIw&#10;UIDN+mG0wtT6Gx/pmsVSSQiHFA1UMbap1qGoyGGY+pZYuB/fOYwCu1LbDm8S7ho9T5IX7bBmaaiw&#10;pfeKit/s4qQkfg/Zpx8mX8PhI6eQ7ObLMxszfuzfXkFF6uNd/O/eWwOLZ1krZ+QI6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+ZmrDAAAA3AAAAA8AAAAAAAAAAAAA&#10;AAAAoQIAAGRycy9kb3ducmV2LnhtbFBLBQYAAAAABAAEAPkAAACRAwAAAAA=&#10;" strokecolor="windowText">
                    <v:stroke endarrow="classic" endarrowwidth="narrow" endarrowlength="long"/>
                  </v:shape>
                  <v:shape id="Поле 199" o:spid="_x0000_s1185" type="#_x0000_t202" style="position:absolute;left:194;top:911;width:240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XujcQA&#10;AADcAAAADwAAAGRycy9kb3ducmV2LnhtbERPTWsCMRC9C/6HMIIXqdl6EF2N0hYqIq2lWsTjsJlu&#10;FjeTJYm6/vumIHibx/uc+bK1tbiQD5VjBc/DDARx4XTFpYKf/fvTBESIyBprx6TgRgGWi25njrl2&#10;V/6myy6WIoVwyFGBibHJpQyFIYth6BrixP06bzEm6EupPV5TuK3lKMvG0mLFqcFgQ2+GitPubBWc&#10;zGbwla0+Xw/j9c1v92d39B9Hpfq99mUGIlIbH+K7e63T/OkU/p9JF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7o3EAAAA3AAAAA8AAAAAAAAAAAAAAAAAmAIAAGRycy9k&#10;b3ducmV2LnhtbFBLBQYAAAAABAAEAPUAAACJAwAAAAA=&#10;" filled="f" stroked="f" strokeweight=".5pt">
                    <v:textbox>
                      <w:txbxContent>
                        <w:p w:rsidR="00C51F34" w:rsidRPr="00FB3296" w:rsidRDefault="00C51F34" w:rsidP="00C51F34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199" o:spid="_x0000_s1186" type="#_x0000_t202" style="position:absolute;left:18714;top:13881;width:3366;height:16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olQ8QA&#10;AADcAAAADwAAAGRycy9kb3ducmV2LnhtbESPT2sCMRTE7wW/Q3hCb5qotOhqFNki9VCKf++PzXN3&#10;cfOyJKlu++mbgtDjMDO/YRarzjbiRj7UjjWMhgoEceFMzaWG03EzmIIIEdlg45g0fFOA1bL3tMDM&#10;uDvv6XaIpUgQDhlqqGJsMylDUZHFMHQtcfIuzluMSfpSGo/3BLeNHCv1Ki3WnBYqbCmvqLgevqyG&#10;D3kuf95zlY9VccWZ/9zuzm9O6+d+t56DiNTF//CjvTUaXiYz+DuTjoB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zKJUPEAAAA3AAAAA8AAAAAAAAAAAAAAAAAmAIAAGRycy9k&#10;b3ducmV2LnhtbFBLBQYAAAAABAAEAPUAAACJAwAAAAA=&#10;" filled="f" stroked="f" strokeweight=".5pt">
                    <v:textbox inset=",0,,0">
                      <w:txbxContent>
                        <w:p w:rsidR="00C51F34" w:rsidRDefault="00C51F34" w:rsidP="00C51F34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r>
                            <w:rPr>
                              <w:rFonts w:eastAsia="Times New Roman"/>
                              <w:lang w:val="en-US"/>
                            </w:rPr>
                            <w:t>R</w:t>
                          </w:r>
                          <w:r w:rsidRPr="00FB3296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z</w:t>
                          </w:r>
                          <w:proofErr w:type="spellEnd"/>
                        </w:p>
                      </w:txbxContent>
                    </v:textbox>
                  </v:shape>
                  <v:shape id="Полилиния 200" o:spid="_x0000_s1187" style="position:absolute;left:3692;top:3038;width:13271;height:4644;visibility:visible;mso-wrap-style:square;v-text-anchor:middle" coordsize="1327150,464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YpQ8YA&#10;AADcAAAADwAAAGRycy9kb3ducmV2LnhtbESPT2sCMRTE70K/Q3gFL6LZilhZNyttQfBSsLYg3h6b&#10;5/5x87Ikcd320zdCocdhZn7DZJvBtKIn52vLCp5mCQjiwuqaSwVfn9vpCoQPyBpby6Tgmzxs8odR&#10;hqm2N/6g/hBKESHsU1RQhdClUvqiIoN+Zjvi6J2tMxiidKXUDm8Rblo5T5KlNFhzXKiwo7eKisvh&#10;ahS4/fNpO/DPcTFpVu79ddH0ybJRavw4vKxBBBrCf/ivvdMKIhHuZ+IR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0YpQ8YAAADcAAAADwAAAAAAAAAAAAAAAACYAgAAZHJz&#10;L2Rvd25yZXYueG1sUEsFBgAAAAAEAAQA9QAAAIsDAAAAAA==&#10;" path="m,120650v33866,65616,67733,131233,107950,177800c148167,345017,198967,375708,241300,400050v42333,24342,77258,33867,120650,44450c405342,455083,445558,467783,501650,463550v56092,-4233,133350,-20108,196850,-44450c762000,394758,806450,365125,882650,317500v76200,-47625,198967,-131233,273050,-184150c1229783,80433,1278466,40216,1327150,e" filled="f" strokecolor="black [3213]" strokeweight="1pt">
                    <v:path arrowok="t" o:connecttype="custom" o:connectlocs="0,120650;107950,298450;241300,400050;361950,444500;501650,463550;698500,419100;882650,317500;1155700,133350;1327150,0" o:connectangles="0,0,0,0,0,0,0,0,0"/>
                  </v:shape>
                  <v:shape id="Полилиния 201" o:spid="_x0000_s1188" style="position:absolute;left:3600;top:7178;width:13017;height:2436;visibility:visible;mso-wrap-style:square;v-text-anchor:middle" coordsize="1301750,243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gkz8UA&#10;AADcAAAADwAAAGRycy9kb3ducmV2LnhtbESPQWvCQBSE74L/YXlCb7qrlFKjq6ilpRcPVQl6e2af&#10;STD7NmRXk/57t1DwOMzMN8x82dlK3KnxpWMN45ECQZw5U3Ku4bD/HL6D8AHZYOWYNPySh+Wi35tj&#10;YlzLP3TfhVxECPsENRQh1ImUPivIoh+5mjh6F9dYDFE2uTQNthFuKzlR6k1aLDkuFFjTpqDsurtZ&#10;DWe5+Thvv6ZZe1rfXtXlmKauTrV+GXSrGYhAXXiG/9vfRsNEjeHvTDwC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CCTPxQAAANwAAAAPAAAAAAAAAAAAAAAAAJgCAABkcnMv&#10;ZG93bnJldi54bWxQSwUGAAAAAAQABAD1AAAAigMAAAAA&#10;" path="m,158750v47096,13229,94192,26458,152400,38100c210608,208492,282575,221192,349250,228600v66675,7408,128058,20108,203200,12700c627592,233892,720725,207433,800100,184150v79375,-23283,228600,-82550,228600,-82550l1301750,e" filled="f" strokecolor="black [3213]" strokeweight="1pt">
                    <v:path arrowok="t" o:connecttype="custom" o:connectlocs="0,158750;152400,196850;349250,228600;552450,241300;800100,184150;1028700,101600;1301750,0" o:connectangles="0,0,0,0,0,0,0"/>
                  </v:shape>
                  <v:shape id="Полилиния 205" o:spid="_x0000_s1189" style="position:absolute;left:3659;top:9522;width:13382;height:1533;visibility:visible;mso-wrap-style:square;v-text-anchor:middle" coordsize="1338262,1533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pOzMUA&#10;AADcAAAADwAAAGRycy9kb3ducmV2LnhtbESPQWvCQBSE74X+h+UVvOmmglqiq0hBEC+tbql4e2af&#10;STT7NmRXE/313UKhx2FmvmFmi85W4kaNLx0reB0kIIgzZ0rOFXzpVf8NhA/IBivHpOBOHhbz56cZ&#10;psa1vKXbLuQiQtinqKAIoU6l9FlBFv3A1cTRO7nGYoiyyaVpsI1wW8lhkoylxZLjQoE1vReUXXZX&#10;q+Bb37cT3R7CXm9kdvx8nD9cpZXqvXTLKYhAXfgP/7XXRsEwGcHvmXgE5P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Ck7MxQAAANwAAAAPAAAAAAAAAAAAAAAAAJgCAABkcnMv&#10;ZG93bnJldi54bWxQSwUGAAAAAAQABAD1AAAAigMAAAAA&#10;" path="m,114300v40878,17065,81756,34131,147637,38100c213518,156369,307975,146843,395287,138112v87312,-8731,276225,-38100,276225,-38100l947737,57150,1338262,e" filled="f" strokecolor="black [3213]" strokeweight="1pt">
                    <v:path arrowok="t" o:connecttype="custom" o:connectlocs="0,114300;147637,152400;395287,138112;671512,100012;947737,57150;1338262,0" o:connectangles="0,0,0,0,0,0"/>
                  </v:shape>
                  <v:shape id="Поле 199" o:spid="_x0000_s1190" type="#_x0000_t202" style="position:absolute;left:9388;top:1943;width:6122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JZOc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0fAJ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iWTnHAAAA3AAAAA8AAAAAAAAAAAAAAAAAmAIAAGRy&#10;cy9kb3ducmV2LnhtbFBLBQYAAAAABAAEAPUAAACMAwAAAAA=&#10;" filled="f" stroked="f" strokeweight=".5pt">
                    <v:textbox>
                      <w:txbxContent>
                        <w:p w:rsidR="00C51F34" w:rsidRPr="00FB3296" w:rsidRDefault="00C51F34" w:rsidP="00C51F34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h=20</w:t>
                          </w:r>
                          <w:r>
                            <w:rPr>
                              <w:rFonts w:ascii="Sylfaen" w:eastAsia="Times New Roman" w:hAnsi="Sylfaen"/>
                              <w:lang w:val="en-US"/>
                            </w:rPr>
                            <w:t>Å</w:t>
                          </w:r>
                        </w:p>
                      </w:txbxContent>
                    </v:textbox>
                  </v:shape>
                  <v:shape id="Поле 199" o:spid="_x0000_s1191" type="#_x0000_t202" style="position:absolute;left:13920;top:4576;width:764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BTcYA&#10;AADcAAAADwAAAGRycy9kb3ducmV2LnhtbESPQWsCMRSE74L/ITyhF6lZRaVsjdIKFinaUi3F42Pz&#10;ulncvCxJ1PXfN4LQ4zAz3zCzRWtrcSYfKscKhoMMBHHhdMWlgu/96vEJRIjIGmvHpOBKARbzbmeG&#10;uXYX/qLzLpYiQTjkqMDE2ORShsKQxTBwDXHyfp23GJP0pdQeLwluaznKsqm0WHFaMNjQ0lBx3J2s&#10;gqN5739mb9vXn+n66j/2J3fwm4NSD7325RlEpDb+h+/ttVYwGY/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ovBTcYAAADcAAAADwAAAAAAAAAAAAAAAACYAgAAZHJz&#10;L2Rvd25yZXYueG1sUEsFBgAAAAAEAAQA9QAAAIsDAAAAAA==&#10;" filled="f" stroked="f" strokeweight=".5pt">
                    <v:textbox>
                      <w:txbxContent>
                        <w:p w:rsidR="00C51F34" w:rsidRDefault="00C51F34" w:rsidP="00C51F34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h=6000</w:t>
                          </w:r>
                          <w:r>
                            <w:rPr>
                              <w:rFonts w:ascii="Sylfaen" w:eastAsia="Times New Roman" w:hAnsi="Sylfaen"/>
                              <w:lang w:val="en-US"/>
                            </w:rPr>
                            <w:t>Å</w:t>
                          </w:r>
                        </w:p>
                      </w:txbxContent>
                    </v:textbox>
                  </v:shape>
                  <v:shape id="Поле 199" o:spid="_x0000_s1192" type="#_x0000_t202" style="position:absolute;left:14391;top:9499;width:840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cdk1sYA&#10;AADcAAAADwAAAGRycy9kb3ducmV2LnhtbESPQWsCMRSE74L/ITyhF6lZpUrZGqUVLFK0pVqKx8fm&#10;dbO4eVmSqOu/N4LQ4zAz3zDTeWtrcSIfKscKhoMMBHHhdMWlgp/d8vEZRIjIGmvHpOBCAeazbmeK&#10;uXZn/qbTNpYiQTjkqMDE2ORShsKQxTBwDXHy/py3GJP0pdQezwluaznKsom0WHFaMNjQwlBx2B6t&#10;goP56H9l75u338nq4j93R7f3671SD7329QVEpDb+h+/tlVYwfhr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cdk1sYAAADcAAAADwAAAAAAAAAAAAAAAACYAgAAZHJz&#10;L2Rvd25yZXYueG1sUEsFBgAAAAAEAAQA9QAAAIsDAAAAAA==&#10;" filled="f" stroked="f" strokeweight=".5pt">
                    <v:textbox>
                      <w:txbxContent>
                        <w:p w:rsidR="00C51F34" w:rsidRDefault="00C51F34" w:rsidP="00C51F34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h=20000</w:t>
                          </w:r>
                          <w:r>
                            <w:rPr>
                              <w:rFonts w:ascii="Sylfaen" w:eastAsia="Times New Roman" w:hAnsi="Sylfaen"/>
                              <w:lang w:val="en-US"/>
                            </w:rPr>
                            <w:t>Å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0A5155" w:rsidRPr="00C83EBD" w:rsidRDefault="00C83EBD" w:rsidP="00C83EBD">
      <w:pPr>
        <w:jc w:val="center"/>
        <w:rPr>
          <w:color w:val="000000"/>
          <w:szCs w:val="26"/>
        </w:rPr>
      </w:pPr>
      <w:r w:rsidRPr="00C83EBD">
        <w:rPr>
          <w:color w:val="000000"/>
          <w:szCs w:val="26"/>
        </w:rPr>
        <w:t xml:space="preserve">Рис. Влияние </w:t>
      </w:r>
      <w:proofErr w:type="spellStart"/>
      <w:r w:rsidRPr="00C83EBD">
        <w:rPr>
          <w:color w:val="000000"/>
          <w:szCs w:val="26"/>
          <w:lang w:val="en-US"/>
        </w:rPr>
        <w:t>R</w:t>
      </w:r>
      <w:r w:rsidRPr="00C83EBD">
        <w:rPr>
          <w:color w:val="000000"/>
          <w:szCs w:val="26"/>
          <w:vertAlign w:val="subscript"/>
          <w:lang w:val="en-US"/>
        </w:rPr>
        <w:t>z</w:t>
      </w:r>
      <w:proofErr w:type="spellEnd"/>
      <w:r w:rsidRPr="00C83EBD">
        <w:rPr>
          <w:color w:val="000000"/>
          <w:szCs w:val="26"/>
        </w:rPr>
        <w:t xml:space="preserve"> на величину коэффициента трения</w:t>
      </w:r>
    </w:p>
    <w:p w:rsidR="000A5155" w:rsidRPr="00A56266" w:rsidRDefault="000A5155" w:rsidP="000A5155">
      <w:pPr>
        <w:ind w:firstLine="510"/>
        <w:jc w:val="both"/>
        <w:rPr>
          <w:color w:val="000000"/>
          <w:sz w:val="28"/>
          <w:szCs w:val="26"/>
        </w:rPr>
      </w:pPr>
    </w:p>
    <w:p w:rsidR="000A5155" w:rsidRPr="00A56266" w:rsidRDefault="000A5155" w:rsidP="000A5155">
      <w:pPr>
        <w:ind w:firstLine="510"/>
        <w:jc w:val="both"/>
        <w:rPr>
          <w:color w:val="000000"/>
          <w:sz w:val="28"/>
          <w:szCs w:val="26"/>
        </w:rPr>
      </w:pPr>
      <w:r w:rsidRPr="00A56266">
        <w:rPr>
          <w:color w:val="000000"/>
          <w:sz w:val="28"/>
          <w:szCs w:val="26"/>
        </w:rPr>
        <w:t>При граничном трении скольжения</w:t>
      </w:r>
      <w:r>
        <w:rPr>
          <w:color w:val="000000"/>
          <w:sz w:val="28"/>
          <w:szCs w:val="26"/>
        </w:rPr>
        <w:t xml:space="preserve"> </w:t>
      </w:r>
      <w:r w:rsidRPr="00A56266">
        <w:rPr>
          <w:color w:val="000000"/>
          <w:sz w:val="28"/>
          <w:szCs w:val="26"/>
        </w:rPr>
        <w:t>минимальному трению соо</w:t>
      </w:r>
      <w:r w:rsidRPr="00A56266">
        <w:rPr>
          <w:color w:val="000000"/>
          <w:sz w:val="28"/>
          <w:szCs w:val="26"/>
        </w:rPr>
        <w:t>т</w:t>
      </w:r>
      <w:r w:rsidRPr="00A56266">
        <w:rPr>
          <w:color w:val="000000"/>
          <w:sz w:val="28"/>
          <w:szCs w:val="26"/>
        </w:rPr>
        <w:t xml:space="preserve">ветствует оптимальная шероховатость порядка </w:t>
      </w:r>
      <w:proofErr w:type="spellStart"/>
      <w:r w:rsidRPr="00C83EBD">
        <w:rPr>
          <w:i/>
          <w:color w:val="000000"/>
          <w:sz w:val="28"/>
          <w:szCs w:val="26"/>
          <w:lang w:val="en-US"/>
        </w:rPr>
        <w:t>R</w:t>
      </w:r>
      <w:r w:rsidRPr="00C83EBD">
        <w:rPr>
          <w:i/>
          <w:color w:val="000000"/>
          <w:sz w:val="28"/>
          <w:szCs w:val="26"/>
          <w:vertAlign w:val="subscript"/>
          <w:lang w:val="en-US"/>
        </w:rPr>
        <w:t>z</w:t>
      </w:r>
      <w:proofErr w:type="spellEnd"/>
      <w:r w:rsidRPr="00A56266">
        <w:rPr>
          <w:color w:val="000000"/>
          <w:sz w:val="28"/>
          <w:szCs w:val="26"/>
        </w:rPr>
        <w:t xml:space="preserve"> = 0,1 мкм. </w:t>
      </w:r>
    </w:p>
    <w:p w:rsidR="000A5155" w:rsidRDefault="000A5155" w:rsidP="00EF1960">
      <w:pPr>
        <w:ind w:firstLine="510"/>
        <w:jc w:val="both"/>
        <w:rPr>
          <w:color w:val="000000"/>
          <w:sz w:val="28"/>
          <w:szCs w:val="26"/>
        </w:rPr>
      </w:pPr>
    </w:p>
    <w:p w:rsidR="00C83EBD" w:rsidRPr="00C83EBD" w:rsidRDefault="00C83EBD" w:rsidP="00C83EBD">
      <w:pPr>
        <w:ind w:firstLine="510"/>
        <w:jc w:val="both"/>
        <w:rPr>
          <w:b/>
          <w:color w:val="000000"/>
          <w:sz w:val="28"/>
          <w:szCs w:val="26"/>
        </w:rPr>
      </w:pPr>
      <w:r w:rsidRPr="00C83EBD">
        <w:rPr>
          <w:b/>
          <w:color w:val="000000"/>
          <w:sz w:val="28"/>
          <w:szCs w:val="26"/>
        </w:rPr>
        <w:t>Скорость скольжения.</w:t>
      </w:r>
    </w:p>
    <w:p w:rsidR="00C83EBD" w:rsidRDefault="00C83EBD" w:rsidP="00C83EBD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Скорость скольжения влияет на коэффициент трения неоднозна</w:t>
      </w:r>
      <w:r>
        <w:rPr>
          <w:color w:val="000000"/>
          <w:sz w:val="28"/>
          <w:szCs w:val="26"/>
        </w:rPr>
        <w:t>ч</w:t>
      </w:r>
      <w:r>
        <w:rPr>
          <w:color w:val="000000"/>
          <w:sz w:val="28"/>
          <w:szCs w:val="26"/>
        </w:rPr>
        <w:t>но. Коэффициент трения зависит от уровня скоростей (низкие, выс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кие) и от типа смазочного материала.</w:t>
      </w:r>
    </w:p>
    <w:p w:rsidR="00C83EBD" w:rsidRDefault="00057378" w:rsidP="00C83EBD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В области </w:t>
      </w:r>
      <w:r w:rsidRPr="007206E7">
        <w:rPr>
          <w:i/>
          <w:color w:val="000000"/>
          <w:sz w:val="28"/>
          <w:szCs w:val="26"/>
        </w:rPr>
        <w:t>низких скоростей</w:t>
      </w:r>
      <w:r>
        <w:rPr>
          <w:color w:val="000000"/>
          <w:sz w:val="28"/>
          <w:szCs w:val="26"/>
        </w:rPr>
        <w:t xml:space="preserve"> </w:t>
      </w:r>
      <w:r w:rsidRPr="007206E7">
        <w:rPr>
          <w:i/>
          <w:color w:val="000000"/>
          <w:sz w:val="28"/>
          <w:szCs w:val="26"/>
        </w:rPr>
        <w:t>д</w:t>
      </w:r>
      <w:r w:rsidR="00C83EBD" w:rsidRPr="007206E7">
        <w:rPr>
          <w:i/>
          <w:color w:val="000000"/>
          <w:sz w:val="28"/>
          <w:szCs w:val="26"/>
        </w:rPr>
        <w:t>ля чистых минеральных масел</w:t>
      </w:r>
      <w:r w:rsidR="00C83EBD">
        <w:rPr>
          <w:color w:val="000000"/>
          <w:sz w:val="28"/>
          <w:szCs w:val="26"/>
        </w:rPr>
        <w:t xml:space="preserve"> к</w:t>
      </w:r>
      <w:r w:rsidR="00C83EBD">
        <w:rPr>
          <w:color w:val="000000"/>
          <w:sz w:val="28"/>
          <w:szCs w:val="26"/>
        </w:rPr>
        <w:t>о</w:t>
      </w:r>
      <w:r w:rsidR="00C83EBD">
        <w:rPr>
          <w:color w:val="000000"/>
          <w:sz w:val="28"/>
          <w:szCs w:val="26"/>
        </w:rPr>
        <w:t>эффициент трения уменьшается при увеличении скорости (</w:t>
      </w:r>
      <w:r>
        <w:rPr>
          <w:color w:val="000000"/>
          <w:sz w:val="28"/>
          <w:szCs w:val="26"/>
        </w:rPr>
        <w:t xml:space="preserve">кривая 1 на </w:t>
      </w:r>
      <w:r>
        <w:rPr>
          <w:color w:val="000000"/>
          <w:sz w:val="28"/>
          <w:szCs w:val="26"/>
        </w:rPr>
        <w:lastRenderedPageBreak/>
        <w:t>рис.</w:t>
      </w:r>
      <w:r w:rsidR="001D373A">
        <w:rPr>
          <w:color w:val="000000"/>
          <w:sz w:val="28"/>
          <w:szCs w:val="26"/>
        </w:rPr>
        <w:t>, а</w:t>
      </w:r>
      <w:r w:rsidR="00C83EBD">
        <w:rPr>
          <w:color w:val="000000"/>
          <w:sz w:val="28"/>
          <w:szCs w:val="26"/>
        </w:rPr>
        <w:t>)</w:t>
      </w:r>
      <w:r w:rsidR="007206E7">
        <w:rPr>
          <w:color w:val="000000"/>
          <w:sz w:val="28"/>
          <w:szCs w:val="26"/>
        </w:rPr>
        <w:t xml:space="preserve"> и в некоторый момент стабилизируется</w:t>
      </w:r>
      <w:r>
        <w:rPr>
          <w:color w:val="000000"/>
          <w:sz w:val="28"/>
          <w:szCs w:val="26"/>
        </w:rPr>
        <w:t>. Это объясняется с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кращением времени жизни фрикционных связей, уменьшением пл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щади, числа и размеров пятен контакта и уменьшением вероятности разр</w:t>
      </w:r>
      <w:r>
        <w:rPr>
          <w:color w:val="000000"/>
          <w:sz w:val="28"/>
          <w:szCs w:val="26"/>
        </w:rPr>
        <w:t>у</w:t>
      </w:r>
      <w:r>
        <w:rPr>
          <w:color w:val="000000"/>
          <w:sz w:val="28"/>
          <w:szCs w:val="26"/>
        </w:rPr>
        <w:t>шения граничного слоя.</w:t>
      </w:r>
      <w:r w:rsidR="00C83EBD">
        <w:rPr>
          <w:color w:val="000000"/>
          <w:sz w:val="28"/>
          <w:szCs w:val="26"/>
        </w:rPr>
        <w:t xml:space="preserve"> </w:t>
      </w:r>
    </w:p>
    <w:p w:rsidR="00057378" w:rsidRDefault="00057378" w:rsidP="00C83EBD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использовании в качестве смазки составов на основе </w:t>
      </w:r>
      <w:r w:rsidRPr="007206E7">
        <w:rPr>
          <w:i/>
          <w:color w:val="000000"/>
          <w:sz w:val="28"/>
          <w:szCs w:val="26"/>
        </w:rPr>
        <w:t xml:space="preserve">жирных кислот </w:t>
      </w:r>
      <w:r>
        <w:rPr>
          <w:color w:val="000000"/>
          <w:sz w:val="28"/>
          <w:szCs w:val="26"/>
        </w:rPr>
        <w:t>коэффициент трения возрастает (кривая 2 на рис.</w:t>
      </w:r>
      <w:r w:rsidR="001D373A">
        <w:rPr>
          <w:color w:val="000000"/>
          <w:sz w:val="28"/>
          <w:szCs w:val="26"/>
        </w:rPr>
        <w:t>, а</w:t>
      </w:r>
      <w:r>
        <w:rPr>
          <w:color w:val="000000"/>
          <w:sz w:val="28"/>
          <w:szCs w:val="26"/>
        </w:rPr>
        <w:t xml:space="preserve">). В этом случае играет важную роль вязкость смазки. </w:t>
      </w:r>
      <w:r w:rsidR="0069120F">
        <w:rPr>
          <w:color w:val="000000"/>
          <w:sz w:val="28"/>
          <w:szCs w:val="26"/>
        </w:rPr>
        <w:t>Сопротивление грани</w:t>
      </w:r>
      <w:r w:rsidR="0069120F">
        <w:rPr>
          <w:color w:val="000000"/>
          <w:sz w:val="28"/>
          <w:szCs w:val="26"/>
        </w:rPr>
        <w:t>ч</w:t>
      </w:r>
      <w:r w:rsidR="0069120F">
        <w:rPr>
          <w:color w:val="000000"/>
          <w:sz w:val="28"/>
          <w:szCs w:val="26"/>
        </w:rPr>
        <w:t>ных слоев сдвигу возрастает с увеличением скорости</w:t>
      </w:r>
      <w:r w:rsidR="0069120F">
        <w:rPr>
          <w:color w:val="000000"/>
          <w:sz w:val="28"/>
          <w:szCs w:val="26"/>
        </w:rPr>
        <w:t>, их п</w:t>
      </w:r>
      <w:r w:rsidR="0069120F">
        <w:rPr>
          <w:color w:val="000000"/>
          <w:sz w:val="28"/>
          <w:szCs w:val="26"/>
        </w:rPr>
        <w:t>оведение становится подобным поведению твердого тела, что приводит к ув</w:t>
      </w:r>
      <w:r w:rsidR="0069120F">
        <w:rPr>
          <w:color w:val="000000"/>
          <w:sz w:val="28"/>
          <w:szCs w:val="26"/>
        </w:rPr>
        <w:t>е</w:t>
      </w:r>
      <w:r w:rsidR="0069120F">
        <w:rPr>
          <w:color w:val="000000"/>
          <w:sz w:val="28"/>
          <w:szCs w:val="26"/>
        </w:rPr>
        <w:t>личению к</w:t>
      </w:r>
      <w:r w:rsidR="0069120F">
        <w:rPr>
          <w:color w:val="000000"/>
          <w:sz w:val="28"/>
          <w:szCs w:val="26"/>
        </w:rPr>
        <w:t>о</w:t>
      </w:r>
      <w:r w:rsidR="0069120F">
        <w:rPr>
          <w:color w:val="000000"/>
          <w:sz w:val="28"/>
          <w:szCs w:val="26"/>
        </w:rPr>
        <w:t>эффициента трения.</w:t>
      </w:r>
      <w:r w:rsidR="0069120F">
        <w:rPr>
          <w:color w:val="000000"/>
          <w:sz w:val="28"/>
          <w:szCs w:val="26"/>
        </w:rPr>
        <w:t xml:space="preserve"> </w:t>
      </w:r>
    </w:p>
    <w:p w:rsidR="00C83EBD" w:rsidRDefault="00C83EBD" w:rsidP="00C83EBD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</w:t>
      </w:r>
      <w:r w:rsidRPr="007206E7">
        <w:rPr>
          <w:i/>
          <w:color w:val="000000"/>
          <w:sz w:val="28"/>
          <w:szCs w:val="26"/>
        </w:rPr>
        <w:t>высокоскоростном граничном трении</w:t>
      </w:r>
      <w:r>
        <w:rPr>
          <w:color w:val="000000"/>
          <w:sz w:val="28"/>
          <w:szCs w:val="26"/>
        </w:rPr>
        <w:t xml:space="preserve"> </w:t>
      </w:r>
      <w:r w:rsidR="007206E7">
        <w:rPr>
          <w:color w:val="000000"/>
          <w:sz w:val="28"/>
          <w:szCs w:val="26"/>
        </w:rPr>
        <w:t>основную роль играет вязкость смазки.</w:t>
      </w:r>
      <w:r>
        <w:rPr>
          <w:color w:val="000000"/>
          <w:sz w:val="28"/>
          <w:szCs w:val="26"/>
        </w:rPr>
        <w:t xml:space="preserve"> С ростом скорости скольжения увеличивается темп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 xml:space="preserve">ратура в зоне контакта, что приводит к </w:t>
      </w:r>
      <w:proofErr w:type="spellStart"/>
      <w:r>
        <w:rPr>
          <w:color w:val="000000"/>
          <w:sz w:val="28"/>
          <w:szCs w:val="26"/>
        </w:rPr>
        <w:t>разориентации</w:t>
      </w:r>
      <w:proofErr w:type="spellEnd"/>
      <w:r>
        <w:rPr>
          <w:color w:val="000000"/>
          <w:sz w:val="28"/>
          <w:szCs w:val="26"/>
        </w:rPr>
        <w:t>, а на отдел</w:t>
      </w:r>
      <w:r>
        <w:rPr>
          <w:color w:val="000000"/>
          <w:sz w:val="28"/>
          <w:szCs w:val="26"/>
        </w:rPr>
        <w:t>ь</w:t>
      </w:r>
      <w:r>
        <w:rPr>
          <w:color w:val="000000"/>
          <w:sz w:val="28"/>
          <w:szCs w:val="26"/>
        </w:rPr>
        <w:t>ных участках и разрушению гра</w:t>
      </w:r>
      <w:r w:rsidR="007206E7">
        <w:rPr>
          <w:color w:val="000000"/>
          <w:sz w:val="28"/>
          <w:szCs w:val="26"/>
        </w:rPr>
        <w:t xml:space="preserve">ничных слоев. </w:t>
      </w:r>
      <w:r w:rsidR="001D373A">
        <w:rPr>
          <w:color w:val="000000"/>
          <w:sz w:val="28"/>
          <w:szCs w:val="26"/>
        </w:rPr>
        <w:t>Это приводит к увеличению возможности локального схватывания трущихся тел. С уменьшением толщины граничного слоя (переход от кривой 2 к кривой 1 на рис</w:t>
      </w:r>
      <w:proofErr w:type="gramStart"/>
      <w:r w:rsidR="001D373A">
        <w:rPr>
          <w:color w:val="000000"/>
          <w:sz w:val="28"/>
          <w:szCs w:val="26"/>
        </w:rPr>
        <w:t>.</w:t>
      </w:r>
      <w:proofErr w:type="gramEnd"/>
      <w:r w:rsidR="001D373A">
        <w:rPr>
          <w:color w:val="000000"/>
          <w:sz w:val="28"/>
          <w:szCs w:val="26"/>
        </w:rPr>
        <w:t>, б) зависимость более ярко выражена.</w:t>
      </w:r>
      <w:bookmarkStart w:id="0" w:name="_GoBack"/>
      <w:bookmarkEnd w:id="0"/>
    </w:p>
    <w:p w:rsidR="00C83EBD" w:rsidRDefault="00C83EBD" w:rsidP="00EF1960">
      <w:pPr>
        <w:ind w:firstLine="510"/>
        <w:jc w:val="both"/>
        <w:rPr>
          <w:color w:val="000000"/>
          <w:sz w:val="28"/>
          <w:szCs w:val="26"/>
        </w:rPr>
      </w:pPr>
    </w:p>
    <w:p w:rsidR="00C171F9" w:rsidRDefault="00C171F9" w:rsidP="00C171F9">
      <w:pPr>
        <w:jc w:val="center"/>
        <w:rPr>
          <w:color w:val="000000"/>
          <w:sz w:val="28"/>
          <w:szCs w:val="26"/>
        </w:rPr>
      </w:pPr>
      <w:r>
        <w:rPr>
          <w:noProof/>
        </w:rPr>
        <mc:AlternateContent>
          <mc:Choice Requires="wpc">
            <w:drawing>
              <wp:inline distT="0" distB="0" distL="0" distR="0" wp14:anchorId="5909EADA" wp14:editId="6C839651">
                <wp:extent cx="4533900" cy="1765617"/>
                <wp:effectExtent l="0" t="0" r="0" b="0"/>
                <wp:docPr id="500" name="Полотно 50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" name="Группа 1"/>
                        <wpg:cNvGrpSpPr/>
                        <wpg:grpSpPr>
                          <a:xfrm>
                            <a:off x="86637" y="86362"/>
                            <a:ext cx="4353719" cy="1626362"/>
                            <a:chOff x="86637" y="86362"/>
                            <a:chExt cx="4353719" cy="1626362"/>
                          </a:xfrm>
                        </wpg:grpSpPr>
                        <wps:wsp>
                          <wps:cNvPr id="2" name="Прямая со стрелкой 2"/>
                          <wps:cNvCnPr/>
                          <wps:spPr>
                            <a:xfrm flipV="1">
                              <a:off x="258200" y="86362"/>
                              <a:ext cx="0" cy="129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" name="Прямая со стрелкой 5"/>
                          <wps:cNvCnPr/>
                          <wps:spPr>
                            <a:xfrm>
                              <a:off x="252080" y="1382206"/>
                              <a:ext cx="179801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" name="Поле 6"/>
                          <wps:cNvSpPr txBox="1"/>
                          <wps:spPr>
                            <a:xfrm>
                              <a:off x="86637" y="146379"/>
                              <a:ext cx="129150" cy="16325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Pr="00FB3296" w:rsidRDefault="00C171F9" w:rsidP="00C171F9">
                                <w:pPr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" name="Поле 199"/>
                          <wps:cNvSpPr txBox="1"/>
                          <wps:spPr>
                            <a:xfrm>
                              <a:off x="1677670" y="1387162"/>
                              <a:ext cx="266065" cy="164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Pr="00060D6B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" name="Полилиния 10"/>
                          <wps:cNvSpPr/>
                          <wps:spPr>
                            <a:xfrm>
                              <a:off x="323831" y="471422"/>
                              <a:ext cx="1621453" cy="328613"/>
                            </a:xfrm>
                            <a:custGeom>
                              <a:avLst/>
                              <a:gdLst>
                                <a:gd name="connsiteX0" fmla="*/ 0 w 1195387"/>
                                <a:gd name="connsiteY0" fmla="*/ 0 h 328613"/>
                                <a:gd name="connsiteX1" fmla="*/ 19050 w 1195387"/>
                                <a:gd name="connsiteY1" fmla="*/ 66675 h 328613"/>
                                <a:gd name="connsiteX2" fmla="*/ 109537 w 1195387"/>
                                <a:gd name="connsiteY2" fmla="*/ 166688 h 328613"/>
                                <a:gd name="connsiteX3" fmla="*/ 223837 w 1195387"/>
                                <a:gd name="connsiteY3" fmla="*/ 238125 h 328613"/>
                                <a:gd name="connsiteX4" fmla="*/ 361950 w 1195387"/>
                                <a:gd name="connsiteY4" fmla="*/ 280988 h 328613"/>
                                <a:gd name="connsiteX5" fmla="*/ 600075 w 1195387"/>
                                <a:gd name="connsiteY5" fmla="*/ 314325 h 328613"/>
                                <a:gd name="connsiteX6" fmla="*/ 871537 w 1195387"/>
                                <a:gd name="connsiteY6" fmla="*/ 323850 h 328613"/>
                                <a:gd name="connsiteX7" fmla="*/ 1195387 w 1195387"/>
                                <a:gd name="connsiteY7" fmla="*/ 328613 h 3286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195387" h="328613">
                                  <a:moveTo>
                                    <a:pt x="0" y="0"/>
                                  </a:moveTo>
                                  <a:cubicBezTo>
                                    <a:pt x="397" y="19447"/>
                                    <a:pt x="794" y="38894"/>
                                    <a:pt x="19050" y="66675"/>
                                  </a:cubicBezTo>
                                  <a:cubicBezTo>
                                    <a:pt x="37306" y="94456"/>
                                    <a:pt x="75406" y="138113"/>
                                    <a:pt x="109537" y="166688"/>
                                  </a:cubicBezTo>
                                  <a:cubicBezTo>
                                    <a:pt x="143668" y="195263"/>
                                    <a:pt x="181768" y="219075"/>
                                    <a:pt x="223837" y="238125"/>
                                  </a:cubicBezTo>
                                  <a:cubicBezTo>
                                    <a:pt x="265906" y="257175"/>
                                    <a:pt x="299244" y="268288"/>
                                    <a:pt x="361950" y="280988"/>
                                  </a:cubicBezTo>
                                  <a:cubicBezTo>
                                    <a:pt x="424656" y="293688"/>
                                    <a:pt x="515144" y="307181"/>
                                    <a:pt x="600075" y="314325"/>
                                  </a:cubicBezTo>
                                  <a:cubicBezTo>
                                    <a:pt x="685006" y="321469"/>
                                    <a:pt x="871537" y="323850"/>
                                    <a:pt x="871537" y="323850"/>
                                  </a:cubicBezTo>
                                  <a:lnTo>
                                    <a:pt x="1195387" y="328613"/>
                                  </a:ln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Полилиния 11"/>
                          <wps:cNvSpPr/>
                          <wps:spPr>
                            <a:xfrm flipV="1">
                              <a:off x="349172" y="828039"/>
                              <a:ext cx="1620000" cy="216000"/>
                            </a:xfrm>
                            <a:custGeom>
                              <a:avLst/>
                              <a:gdLst>
                                <a:gd name="connsiteX0" fmla="*/ 0 w 1195387"/>
                                <a:gd name="connsiteY0" fmla="*/ 0 h 328613"/>
                                <a:gd name="connsiteX1" fmla="*/ 19050 w 1195387"/>
                                <a:gd name="connsiteY1" fmla="*/ 66675 h 328613"/>
                                <a:gd name="connsiteX2" fmla="*/ 109537 w 1195387"/>
                                <a:gd name="connsiteY2" fmla="*/ 166688 h 328613"/>
                                <a:gd name="connsiteX3" fmla="*/ 223837 w 1195387"/>
                                <a:gd name="connsiteY3" fmla="*/ 238125 h 328613"/>
                                <a:gd name="connsiteX4" fmla="*/ 361950 w 1195387"/>
                                <a:gd name="connsiteY4" fmla="*/ 280988 h 328613"/>
                                <a:gd name="connsiteX5" fmla="*/ 600075 w 1195387"/>
                                <a:gd name="connsiteY5" fmla="*/ 314325 h 328613"/>
                                <a:gd name="connsiteX6" fmla="*/ 871537 w 1195387"/>
                                <a:gd name="connsiteY6" fmla="*/ 323850 h 328613"/>
                                <a:gd name="connsiteX7" fmla="*/ 1195387 w 1195387"/>
                                <a:gd name="connsiteY7" fmla="*/ 328613 h 328613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195387" h="328613">
                                  <a:moveTo>
                                    <a:pt x="0" y="0"/>
                                  </a:moveTo>
                                  <a:cubicBezTo>
                                    <a:pt x="397" y="19447"/>
                                    <a:pt x="794" y="38894"/>
                                    <a:pt x="19050" y="66675"/>
                                  </a:cubicBezTo>
                                  <a:cubicBezTo>
                                    <a:pt x="37306" y="94456"/>
                                    <a:pt x="75406" y="138113"/>
                                    <a:pt x="109537" y="166688"/>
                                  </a:cubicBezTo>
                                  <a:cubicBezTo>
                                    <a:pt x="143668" y="195263"/>
                                    <a:pt x="181768" y="219075"/>
                                    <a:pt x="223837" y="238125"/>
                                  </a:cubicBezTo>
                                  <a:cubicBezTo>
                                    <a:pt x="265906" y="257175"/>
                                    <a:pt x="299244" y="268288"/>
                                    <a:pt x="361950" y="280988"/>
                                  </a:cubicBezTo>
                                  <a:cubicBezTo>
                                    <a:pt x="424656" y="293688"/>
                                    <a:pt x="515144" y="307181"/>
                                    <a:pt x="600075" y="314325"/>
                                  </a:cubicBezTo>
                                  <a:cubicBezTo>
                                    <a:pt x="685006" y="321469"/>
                                    <a:pt x="871537" y="323850"/>
                                    <a:pt x="871537" y="323850"/>
                                  </a:cubicBezTo>
                                  <a:lnTo>
                                    <a:pt x="1195387" y="328613"/>
                                  </a:ln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C171F9" w:rsidRDefault="00C171F9" w:rsidP="00C171F9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7" name="Поле 199"/>
                          <wps:cNvSpPr txBox="1"/>
                          <wps:spPr>
                            <a:xfrm>
                              <a:off x="623972" y="417168"/>
                              <a:ext cx="119185" cy="16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Pr="00060D6B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 w:rsidRPr="00060D6B"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9" name="Поле 199"/>
                          <wps:cNvSpPr txBox="1"/>
                          <wps:spPr>
                            <a:xfrm>
                              <a:off x="775628" y="901174"/>
                              <a:ext cx="119185" cy="16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2" name="Прямая соединительная линия 472"/>
                          <wps:cNvCnPr/>
                          <wps:spPr>
                            <a:xfrm flipV="1">
                              <a:off x="472410" y="499368"/>
                              <a:ext cx="151747" cy="13874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6" name="Прямая соединительная линия 476"/>
                          <wps:cNvCnPr/>
                          <wps:spPr>
                            <a:xfrm>
                              <a:off x="497618" y="934474"/>
                              <a:ext cx="278240" cy="492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Прямая со стрелкой 52"/>
                          <wps:cNvCnPr/>
                          <wps:spPr>
                            <a:xfrm flipV="1">
                              <a:off x="2649021" y="97042"/>
                              <a:ext cx="0" cy="12954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3" name="Прямая со стрелкой 53"/>
                          <wps:cNvCnPr/>
                          <wps:spPr>
                            <a:xfrm>
                              <a:off x="2642671" y="1393077"/>
                              <a:ext cx="17976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4" name="Поле 199"/>
                          <wps:cNvSpPr txBox="1"/>
                          <wps:spPr>
                            <a:xfrm>
                              <a:off x="4068246" y="1398157"/>
                              <a:ext cx="265430" cy="16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v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Поле 5"/>
                          <wps:cNvSpPr txBox="1"/>
                          <wps:spPr>
                            <a:xfrm>
                              <a:off x="2456319" y="146442"/>
                              <a:ext cx="129150" cy="163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Полилиния 56"/>
                          <wps:cNvSpPr/>
                          <wps:spPr>
                            <a:xfrm>
                              <a:off x="2809710" y="985702"/>
                              <a:ext cx="1399387" cy="238125"/>
                            </a:xfrm>
                            <a:custGeom>
                              <a:avLst/>
                              <a:gdLst>
                                <a:gd name="connsiteX0" fmla="*/ 0 w 1285875"/>
                                <a:gd name="connsiteY0" fmla="*/ 238125 h 238125"/>
                                <a:gd name="connsiteX1" fmla="*/ 352425 w 1285875"/>
                                <a:gd name="connsiteY1" fmla="*/ 223838 h 238125"/>
                                <a:gd name="connsiteX2" fmla="*/ 685800 w 1285875"/>
                                <a:gd name="connsiteY2" fmla="*/ 180975 h 238125"/>
                                <a:gd name="connsiteX3" fmla="*/ 1028700 w 1285875"/>
                                <a:gd name="connsiteY3" fmla="*/ 104775 h 238125"/>
                                <a:gd name="connsiteX4" fmla="*/ 1285875 w 1285875"/>
                                <a:gd name="connsiteY4" fmla="*/ 0 h 2381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285875" h="238125">
                                  <a:moveTo>
                                    <a:pt x="0" y="238125"/>
                                  </a:moveTo>
                                  <a:cubicBezTo>
                                    <a:pt x="119062" y="235744"/>
                                    <a:pt x="238125" y="233363"/>
                                    <a:pt x="352425" y="223838"/>
                                  </a:cubicBezTo>
                                  <a:cubicBezTo>
                                    <a:pt x="466725" y="214313"/>
                                    <a:pt x="573088" y="200819"/>
                                    <a:pt x="685800" y="180975"/>
                                  </a:cubicBezTo>
                                  <a:cubicBezTo>
                                    <a:pt x="798512" y="161131"/>
                                    <a:pt x="928688" y="134937"/>
                                    <a:pt x="1028700" y="104775"/>
                                  </a:cubicBezTo>
                                  <a:cubicBezTo>
                                    <a:pt x="1128713" y="74612"/>
                                    <a:pt x="1207294" y="37306"/>
                                    <a:pt x="1285875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" name="Полилиния 57"/>
                          <wps:cNvSpPr/>
                          <wps:spPr>
                            <a:xfrm>
                              <a:off x="2809545" y="561821"/>
                              <a:ext cx="1399305" cy="433387"/>
                            </a:xfrm>
                            <a:custGeom>
                              <a:avLst/>
                              <a:gdLst>
                                <a:gd name="connsiteX0" fmla="*/ 0 w 1452562"/>
                                <a:gd name="connsiteY0" fmla="*/ 433387 h 433387"/>
                                <a:gd name="connsiteX1" fmla="*/ 314325 w 1452562"/>
                                <a:gd name="connsiteY1" fmla="*/ 433387 h 433387"/>
                                <a:gd name="connsiteX2" fmla="*/ 685800 w 1452562"/>
                                <a:gd name="connsiteY2" fmla="*/ 423862 h 433387"/>
                                <a:gd name="connsiteX3" fmla="*/ 938212 w 1452562"/>
                                <a:gd name="connsiteY3" fmla="*/ 395287 h 433387"/>
                                <a:gd name="connsiteX4" fmla="*/ 1095375 w 1452562"/>
                                <a:gd name="connsiteY4" fmla="*/ 342900 h 433387"/>
                                <a:gd name="connsiteX5" fmla="*/ 1200150 w 1452562"/>
                                <a:gd name="connsiteY5" fmla="*/ 276225 h 433387"/>
                                <a:gd name="connsiteX6" fmla="*/ 1352550 w 1452562"/>
                                <a:gd name="connsiteY6" fmla="*/ 128587 h 433387"/>
                                <a:gd name="connsiteX7" fmla="*/ 1452562 w 1452562"/>
                                <a:gd name="connsiteY7" fmla="*/ 0 h 433387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452562" h="433387">
                                  <a:moveTo>
                                    <a:pt x="0" y="433387"/>
                                  </a:moveTo>
                                  <a:lnTo>
                                    <a:pt x="314325" y="433387"/>
                                  </a:lnTo>
                                  <a:cubicBezTo>
                                    <a:pt x="428625" y="431799"/>
                                    <a:pt x="581819" y="430212"/>
                                    <a:pt x="685800" y="423862"/>
                                  </a:cubicBezTo>
                                  <a:cubicBezTo>
                                    <a:pt x="789781" y="417512"/>
                                    <a:pt x="869950" y="408781"/>
                                    <a:pt x="938212" y="395287"/>
                                  </a:cubicBezTo>
                                  <a:cubicBezTo>
                                    <a:pt x="1006474" y="381793"/>
                                    <a:pt x="1051719" y="362744"/>
                                    <a:pt x="1095375" y="342900"/>
                                  </a:cubicBezTo>
                                  <a:cubicBezTo>
                                    <a:pt x="1139031" y="323056"/>
                                    <a:pt x="1157288" y="311944"/>
                                    <a:pt x="1200150" y="276225"/>
                                  </a:cubicBezTo>
                                  <a:cubicBezTo>
                                    <a:pt x="1243012" y="240506"/>
                                    <a:pt x="1310481" y="174624"/>
                                    <a:pt x="1352550" y="128587"/>
                                  </a:cubicBezTo>
                                  <a:cubicBezTo>
                                    <a:pt x="1394619" y="82550"/>
                                    <a:pt x="1423590" y="41275"/>
                                    <a:pt x="1452562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" name="Поле 199"/>
                          <wps:cNvSpPr txBox="1"/>
                          <wps:spPr>
                            <a:xfrm>
                              <a:off x="3651630" y="661292"/>
                              <a:ext cx="118745" cy="163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Поле 199"/>
                          <wps:cNvSpPr txBox="1"/>
                          <wps:spPr>
                            <a:xfrm>
                              <a:off x="3885258" y="1136500"/>
                              <a:ext cx="118745" cy="163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Прямая соединительная линия 60"/>
                          <wps:cNvCnPr/>
                          <wps:spPr>
                            <a:xfrm flipV="1">
                              <a:off x="3509252" y="827925"/>
                              <a:ext cx="142368" cy="1381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Прямая соединительная линия 61"/>
                          <wps:cNvCnPr/>
                          <wps:spPr>
                            <a:xfrm>
                              <a:off x="3650973" y="1136503"/>
                              <a:ext cx="234045" cy="8936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Поле 199"/>
                          <wps:cNvSpPr txBox="1"/>
                          <wps:spPr>
                            <a:xfrm>
                              <a:off x="918558" y="1548894"/>
                              <a:ext cx="307975" cy="16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Pr="008F2E11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а)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3" name="Поле 199"/>
                          <wps:cNvSpPr txBox="1"/>
                          <wps:spPr>
                            <a:xfrm>
                              <a:off x="3365495" y="1547647"/>
                              <a:ext cx="318135" cy="163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171F9" w:rsidRPr="008F2E11" w:rsidRDefault="00C171F9" w:rsidP="00C171F9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б)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00" o:spid="_x0000_s1193" editas="canvas" style="width:357pt;height:139pt;mso-position-horizontal-relative:char;mso-position-vertical-relative:line" coordsize="45339,176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">
                <v:shape id="_x0000_s1194" type="#_x0000_t75" style="position:absolute;width:45339;height:17653;visibility:visible;mso-wrap-style:square">
                  <v:fill o:detectmouseclick="t"/>
                  <v:path o:connecttype="none"/>
                </v:shape>
                <v:group id="Группа 1" o:spid="_x0000_s1195" style="position:absolute;left:866;top:863;width:43537;height:16264" coordorigin="866,863" coordsize="43537,162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shape id="Прямая со стрелкой 2" o:spid="_x0000_s1196" type="#_x0000_t32" style="position:absolute;left:2582;top:863;width:0;height:129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6uUcQAAADaAAAADwAAAGRycy9kb3ducmV2LnhtbESPT2sCMRTE74LfIbyCN03qQWS7UYpY&#10;KG0RqtY/t+fmdXdx87IkqW6/fVMQPA4z8xsmn3e2ERfyoXas4XGkQBAXztRcathuXoZTECEiG2wc&#10;k4ZfCjCf9Xs5ZsZd+ZMu61iKBOGQoYYqxjaTMhQVWQwj1xIn79t5izFJX0rj8ZrgtpFjpSbSYs1p&#10;ocKWFhUV5/WP1eB59Sbf97vd8dT65utQKGU/lloPHrrnJxCRungP39qvRsMY/q+kGyB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jq5RxAAAANo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5" o:spid="_x0000_s1197" type="#_x0000_t32" style="position:absolute;left:2520;top:13822;width:179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6jnsMAAADaAAAADwAAAGRycy9kb3ducmV2LnhtbESPzWrCQBSF9wXfYbhCN0UnDbRIdBJE&#10;KO1CF6aKuLtkrkkwcydmpjF5+45Q6PJwfj7OKhtMI3rqXG1Zwes8AkFcWF1zqeDw/TFbgHAeWWNj&#10;mRSM5CBLJ08rTLS985763JcijLBLUEHlfZtI6YqKDLq5bYmDd7GdQR9kV0rd4T2Mm0bGUfQuDdYc&#10;CBW2tKmouOY/JkD8ecyPdnw5jdvdgVz0GS9urNTzdFgvQXga/H/4r/2lFbzB40q4ATL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4eo57DAAAA2gAAAA8AAAAAAAAAAAAA&#10;AAAAoQIAAGRycy9kb3ducmV2LnhtbFBLBQYAAAAABAAEAPkAAACRAwAAAAA=&#10;" strokecolor="windowText">
                    <v:stroke endarrow="classic" endarrowwidth="narrow" endarrowlength="long"/>
                  </v:shape>
                  <v:shape id="Поле 6" o:spid="_x0000_s1198" type="#_x0000_t202" style="position:absolute;left:866;top:1463;width:1291;height:16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4888UA&#10;AADaAAAADwAAAGRycy9kb3ducmV2LnhtbESPS2vDMBCE74X8B7GB3Go5CYTWjRLyIJC2pzxor4u1&#10;tZxYK2MpttNfXxUKPQ4z8w0zX/a2Ei01vnSsYJykIIhzp0suFJxPu8cnED4ga6wck4I7eVguBg9z&#10;zLTr+EDtMRQiQthnqMCEUGdS+tyQRZ+4mjh6X66xGKJsCqkb7CLcVnKSpjNpseS4YLCmjaH8erxZ&#10;Bd/37n293Ravb9X48vHZ7sw0fzZKjYb96gVEoD78h//ae61gBr9X4g2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7jzzxQAAANoAAAAPAAAAAAAAAAAAAAAAAJgCAABkcnMv&#10;ZG93bnJldi54bWxQSwUGAAAAAAQABAD1AAAAigMAAAAA&#10;" filled="f" stroked="f" strokeweight=".5pt">
                    <v:textbox inset="1mm,0,1mm,0">
                      <w:txbxContent>
                        <w:p w:rsidR="00C171F9" w:rsidRPr="00FB3296" w:rsidRDefault="00C171F9" w:rsidP="00C171F9">
                          <w:pPr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199" o:spid="_x0000_s1199" type="#_x0000_t202" style="position:absolute;left:16776;top:13871;width:2661;height:16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tt7cAA&#10;AADaAAAADwAAAGRycy9kb3ducmV2LnhtbERPu2rDMBTdC/kHcQPZGikZSutECcGh1EMpbR77Rbqx&#10;TawrI6mx06+vhkLHw3mvt6PrxI1CbD1rWMwVCGLjbcu1htPx9fEZREzIFjvPpOFOEbabycMaC+sH&#10;/qLbIdUih3AsUEOTUl9IGU1DDuPc98SZu/jgMGUYamkDDjncdXKp1JN02HJuaLCnsiFzPXw7De/y&#10;XP+8lapcKnPFl/BRfZ73XuvZdNytQCQa07/4z11ZDXlrvpJvgNz8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7tt7cAAAADaAAAADwAAAAAAAAAAAAAAAACYAgAAZHJzL2Rvd25y&#10;ZXYueG1sUEsFBgAAAAAEAAQA9QAAAIUDAAAAAA==&#10;" filled="f" stroked="f" strokeweight=".5pt">
                    <v:textbox inset=",0,,0">
                      <w:txbxContent>
                        <w:p w:rsidR="00C171F9" w:rsidRPr="00060D6B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илиния 10" o:spid="_x0000_s1200" style="position:absolute;left:3238;top:4714;width:16214;height:3286;visibility:visible;mso-wrap-style:square;v-text-anchor:middle" coordsize="1195387,3286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8vP8IA&#10;AADbAAAADwAAAGRycy9kb3ducmV2LnhtbESPQYvCQAyF74L/YYiwN53qQXaro8iCKOxptRdvoRPb&#10;0k6m2xnb+u83B8Fbwnt578t2P7pG9dSFyrOB5SIBRZx7W3FhILse55+gQkS22HgmA08KsN9NJ1tM&#10;rR/4l/pLLJSEcEjRQBljm2od8pIchoVviUW7+85hlLUrtO1wkHDX6FWSrLXDiqWhxJa+S8rry8MZ&#10;+Kr5Pjz70znL/tZXPfzUt1WdGPMxGw8bUJHG+Da/rs9W8IVefpEB9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y8/wgAAANsAAAAPAAAAAAAAAAAAAAAAAJgCAABkcnMvZG93&#10;bnJldi54bWxQSwUGAAAAAAQABAD1AAAAhwMAAAAA&#10;" path="m,c397,19447,794,38894,19050,66675v18256,27781,56356,71438,90487,100013c143668,195263,181768,219075,223837,238125v42069,19050,75407,30163,138113,42863c424656,293688,515144,307181,600075,314325v84931,7144,271462,9525,271462,9525l1195387,328613e" filled="f" strokecolor="black [3213]" strokeweight="1.5pt">
                    <v:path arrowok="t" o:connecttype="custom" o:connectlocs="0,0;25840,66675;148579,166688;303618,238125;490958,280988;813957,314325;1182175,323850;1621453,328613" o:connectangles="0,0,0,0,0,0,0,0"/>
                  </v:shape>
                  <v:shape id="Полилиния 11" o:spid="_x0000_s1201" style="position:absolute;left:3491;top:8280;width:16200;height:2160;flip:y;visibility:visible;mso-wrap-style:square;v-text-anchor:middle" coordsize="1195387,32861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uOUsAA&#10;AADbAAAADwAAAGRycy9kb3ducmV2LnhtbERPy6rCMBDdC/5DGMGNaKqLi9RGEUEQES/XB7gcmukD&#10;m0lpYq1/bwTh7uZwnpOsOlOJlhpXWlYwnUQgiFOrS84VXM7b8RyE88gaK8uk4EUOVst+L8FY2yf/&#10;UXvyuQgh7GJUUHhfx1K6tCCDbmJr4sBltjHoA2xyqRt8hnBTyVkU/UiDJYeGAmvaFJTeTw+j4Li/&#10;bve3zOv16Dd/sM1c2x3mSg0H3XoBwlPn/8Vf906H+VP4/BIOkMs3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yuOUsAAAADbAAAADwAAAAAAAAAAAAAAAACYAgAAZHJzL2Rvd25y&#10;ZXYueG1sUEsFBgAAAAAEAAQA9QAAAIUDAAAAAA==&#10;" adj="-11796480,,5400" path="m,c397,19447,794,38894,19050,66675v18256,27781,56356,71438,90487,100013c143668,195263,181768,219075,223837,238125v42069,19050,75407,30163,138113,42863c424656,293688,515144,307181,600075,314325v84931,7144,271462,9525,271462,9525l1195387,328613e" filled="f" strokecolor="windowText" strokeweight="1.5pt">
                    <v:stroke joinstyle="miter"/>
                    <v:formulas/>
                    <v:path arrowok="t" o:connecttype="custom" o:connectlocs="0,0;25817,43826;148446,109565;303346,156522;490518,184696;813227,206608;1181115,212869;1620000,216000" o:connectangles="0,0,0,0,0,0,0,0" textboxrect="0,0,1195387,328613"/>
                    <v:textbox>
                      <w:txbxContent>
                        <w:p w:rsidR="00C171F9" w:rsidRDefault="00C171F9" w:rsidP="00C171F9"/>
                      </w:txbxContent>
                    </v:textbox>
                  </v:shape>
                  <v:shape id="Поле 199" o:spid="_x0000_s1202" type="#_x0000_t202" style="position:absolute;left:6239;top:4171;width:1192;height:1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lj88YA&#10;AADcAAAADwAAAGRycy9kb3ducmV2LnhtbESPzWrDMBCE74W+g9hALyGRXVLHOFFCCbQU0kN+74u1&#10;sUyslbHUxO7TV4VCj8PMfMMs171txI06XztWkE4TEMSl0zVXCk7Ht0kOwgdkjY1jUjCQh/Xq8WGJ&#10;hXZ33tPtECoRIewLVGBCaAspfWnIop+6ljh6F9dZDFF2ldQd3iPcNvI5STJpsea4YLCljaHyeviy&#10;Ct6H79TMxlsabz/zkOXZ5pzuBqWeRv3rAkSgPvyH/9ofWsHsZQ6/Z+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nlj88YAAADcAAAADwAAAAAAAAAAAAAAAACYAgAAZHJz&#10;L2Rvd25yZXYueG1sUEsFBgAAAAAEAAQA9QAAAIsDAAAAAA==&#10;" filled="f" stroked="f" strokeweight=".5pt">
                    <v:textbox inset="0,0,1mm,0">
                      <w:txbxContent>
                        <w:p w:rsidR="00C171F9" w:rsidRPr="00060D6B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 w:rsidRPr="00060D6B"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99" o:spid="_x0000_s1203" type="#_x0000_t202" style="position:absolute;left:7756;top:9011;width:1192;height:16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SGsYA&#10;AADcAAAADwAAAGRycy9kb3ducmV2LnhtbESPzWrDMBCE74W+g9hALyGRXVLjOFFCCbQU0kN+74u1&#10;sUyslbHUxO7TV4VCj8PMfMMs171txI06XztWkE4TEMSl0zVXCk7Ht0kOwgdkjY1jUjCQh/Xq8WGJ&#10;hXZ33tPtECoRIewLVGBCaAspfWnIop+6ljh6F9dZDFF2ldQd3iPcNvI5STJpsea4YLCljaHyeviy&#10;Ct6H79TMxlsabz/zkOXZ5pzuBqWeRv3rAkSgPvyH/9ofWsHsZQ6/Z+IRkK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KpSGsYAAADcAAAADwAAAAAAAAAAAAAAAACYAgAAZHJz&#10;L2Rvd25yZXYueG1sUEsFBgAAAAAEAAQA9QAAAIsDAAAAAA==&#10;" filled="f" stroked="f" strokeweight=".5pt">
                    <v:textbox inset="0,0,1mm,0">
                      <w:txbxContent>
                        <w:p w:rsidR="00C171F9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472" o:spid="_x0000_s1204" style="position:absolute;flip:y;visibility:visible;mso-wrap-style:square" from="4724,4993" to="6241,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anGcQAAADcAAAADwAAAGRycy9kb3ducmV2LnhtbESP0WoCMRRE3wX/IVyhb5pVrK1bo7SC&#10;IL5IrR9w2Vw3Szc3a5Lqul/fCIKPw8ycYRar1tbiQj5UjhWMRxkI4sLpiksFx5/N8B1EiMgaa8ek&#10;4EYBVst+b4G5dlf+psshliJBOOSowMTY5FKGwpDFMHINcfJOzluMSfpSao/XBLe1nGTZTFqsOC0Y&#10;bGhtqPg9/FkFdReP3fxrbbrsPL3p/X7m/OtOqZdB+/kBIlIbn+FHe6sVTN8mcD+Tj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JqcZxAAAANwAAAAPAAAAAAAAAAAA&#10;AAAAAKECAABkcnMvZG93bnJldi54bWxQSwUGAAAAAAQABAD5AAAAkgMAAAAA&#10;" strokecolor="black [3213]"/>
                  <v:line id="Прямая соединительная линия 476" o:spid="_x0000_s1205" style="position:absolute;visibility:visible;mso-wrap-style:square" from="4976,9344" to="7758,98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3hbsYAAADcAAAADwAAAGRycy9kb3ducmV2LnhtbESPQWvCQBSE7wX/w/IEb3Wj2ERSVwmC&#10;0NZTrdLrI/uapGbfht1tTP31rlDocZiZb5jVZjCt6Mn5xrKC2TQBQVxa3XCl4Pixe1yC8AFZY2uZ&#10;FPySh8169LDCXNsLv1N/CJWIEPY5KqhD6HIpfVmTQT+1HXH0vqwzGKJ0ldQOLxFuWjlPklQabDgu&#10;1NjRtqbyfPgxCpbl27crsuJ19nTqsms/36e7z0ypyXgonkEEGsJ/+K/9ohUsshTuZ+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t4W7GAAAA3AAAAA8AAAAAAAAA&#10;AAAAAAAAoQIAAGRycy9kb3ducmV2LnhtbFBLBQYAAAAABAAEAPkAAACUAwAAAAA=&#10;" strokecolor="black [3213]"/>
                  <v:shape id="Прямая со стрелкой 52" o:spid="_x0000_s1206" type="#_x0000_t32" style="position:absolute;left:26490;top:970;width:0;height:129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ufq8QAAADbAAAADwAAAGRycy9kb3ducmV2LnhtbESP3WoCMRSE7wt9h3AE72qioMhqlFJa&#10;KK0IWn/vTjenu0s3J0uS6vr2RhB6OczMN8x03tpanMiHyrGGfk+BIM6dqbjQsPl6exqDCBHZYO2Y&#10;NFwowHz2+DDFzLgzr+i0joVIEA4ZaihjbDIpQ16SxdBzDXHyfpy3GJP0hTQezwluazlQaiQtVpwW&#10;SmzopaT8d/1nNXhefsjP/W53/G58vT3kStnFq9bdTvs8ARGpjf/he/vdaBgO4PYl/QA5u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5+rxAAAANsAAAAPAAAAAAAAAAAA&#10;AAAAAKECAABkcnMvZG93bnJldi54bWxQSwUGAAAAAAQABAD5AAAAkgMAAAAA&#10;" strokecolor="windowText">
                    <v:stroke endarrow="classic" endarrowwidth="narrow" endarrowlength="long"/>
                  </v:shape>
                  <v:shape id="Прямая со стрелкой 53" o:spid="_x0000_s1207" type="#_x0000_t32" style="position:absolute;left:26426;top:13930;width:179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UxX8UAAADbAAAADwAAAGRycy9kb3ducmV2LnhtbESPzWrCQBSF94W+w3ALbkqdGKmE1FGK&#10;UOxCF8YUcXfJ3CahmTtpZhqTt3eEgsvD+fk4y/VgGtFT52rLCmbTCARxYXXNpYL8+PGSgHAeWWNj&#10;mRSM5GC9enxYYqrthQ/UZ74UYYRdigoq79tUSldUZNBNbUscvG/bGfRBdqXUHV7CuGlkHEULabDm&#10;QKiwpU1FxU/2ZwLEn8fsy47Pp3G3z8lF2zj5ZaUmT8P7GwhPg7+H/9ufWsHrHG5fwg+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UxX8UAAADbAAAADwAAAAAAAAAA&#10;AAAAAAChAgAAZHJzL2Rvd25yZXYueG1sUEsFBgAAAAAEAAQA+QAAAJMDAAAAAA==&#10;" strokecolor="windowText">
                    <v:stroke endarrow="classic" endarrowwidth="narrow" endarrowlength="long"/>
                  </v:shape>
                  <v:shape id="Поле 199" o:spid="_x0000_s1208" type="#_x0000_t202" style="position:absolute;left:40682;top:13981;width:2654;height:1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OacMQA&#10;AADbAAAADwAAAGRycy9kb3ducmV2LnhtbESPQWsCMRSE74L/ITyht5ootuhqFNki9VBKu+r9sXnu&#10;Lm5eliTVbX99Uyh4HGbmG2a16W0rruRD41jDZKxAEJfONFxpOB52j3MQISIbbB2Thm8KsFkPByvM&#10;jLvxJ12LWIkE4ZChhjrGLpMylDVZDGPXESfv7LzFmKSvpPF4S3DbyqlSz9Jiw2mhxo7ymspL8WU1&#10;vMlT9fOaq3yqygsu/Pv+4/TitH4Y9dsliEh9vIf/23uj4WkGf1/SD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DmnDEAAAA2wAAAA8AAAAAAAAAAAAAAAAAmAIAAGRycy9k&#10;b3ducmV2LnhtbFBLBQYAAAAABAAEAPUAAACJAwAAAAA=&#10;" filled="f" stroked="f" strokeweight=".5pt">
                    <v:textbox inset=",0,,0">
                      <w:txbxContent>
                        <w:p w:rsidR="00C171F9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v</w:t>
                          </w:r>
                          <w:proofErr w:type="gramEnd"/>
                        </w:p>
                      </w:txbxContent>
                    </v:textbox>
                  </v:shape>
                  <v:shape id="Поле 5" o:spid="_x0000_s1209" type="#_x0000_t202" style="position:absolute;left:24563;top:1464;width:1291;height:16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lxHcUA&#10;AADbAAAADwAAAGRycy9kb3ducmV2LnhtbESPT2vCQBTE74V+h+UJvdWNLYqmrqIVwdaTf9DrI/ua&#10;jc2+Ddk1if30XaHQ4zAzv2Gm886WoqHaF44VDPoJCOLM6YJzBcfD+nkMwgdkjaVjUnAjD/PZ48MU&#10;U+1a3lGzD7mIEPYpKjAhVKmUPjNk0fddRRy9L1dbDFHWudQ1thFuS/mSJCNpseC4YLCid0PZ9/5q&#10;Ffzc2u1ytco/PsvB5XRu1uY1mxilnnrd4g1EoC78h//aG61gOIT7l/gD5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XEdxQAAANsAAAAPAAAAAAAAAAAAAAAAAJgCAABkcnMv&#10;ZG93bnJldi54bWxQSwUGAAAAAAQABAD1AAAAigMAAAAA&#10;" filled="f" stroked="f" strokeweight=".5pt">
                    <v:textbox inset="1mm,0,1mm,0">
                      <w:txbxContent>
                        <w:p w:rsidR="00C171F9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илиния 56" o:spid="_x0000_s1210" style="position:absolute;left:28097;top:9857;width:13993;height:2381;visibility:visible;mso-wrap-style:square;v-text-anchor:middle" coordsize="1285875,238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5KZ8UA&#10;AADbAAAADwAAAGRycy9kb3ducmV2LnhtbESPQWvCQBSE74L/YXmCF9FNhUpJXSWUCAqFom0P3h7Z&#10;12Q1+zZk1yT++26h4HGYmW+Y9Xawteio9caxgqdFAoK4cNpwqeDrczd/AeEDssbaMSm4k4ftZjxa&#10;Y6pdz0fqTqEUEcI+RQVVCE0qpS8qsugXriGO3o9rLYYo21LqFvsIt7VcJslKWjQcFyps6K2i4nq6&#10;WQUffT7su8TM3r8vWXbM/cGY/KzUdDJkryACDeER/m/vtYLnFfx9iT9Ab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3kpnxQAAANsAAAAPAAAAAAAAAAAAAAAAAJgCAABkcnMv&#10;ZG93bnJldi54bWxQSwUGAAAAAAQABAD1AAAAigMAAAAA&#10;" path="m,238125v119062,-2381,238125,-4762,352425,-14287c466725,214313,573088,200819,685800,180975v112712,-19844,242888,-46038,342900,-76200c1128713,74612,1207294,37306,1285875,e" filled="f" strokecolor="black [3213]" strokeweight="1.5pt">
                    <v:path arrowok="t" o:connecttype="custom" o:connectlocs="0,238125;383536,223838;746340,180975;1119510,104775;1399387,0" o:connectangles="0,0,0,0,0"/>
                  </v:shape>
                  <v:shape id="Полилиния 57" o:spid="_x0000_s1211" style="position:absolute;left:28095;top:5618;width:13993;height:4334;visibility:visible;mso-wrap-style:square;v-text-anchor:middle" coordsize="1452562,433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xS7MUA&#10;AADbAAAADwAAAGRycy9kb3ducmV2LnhtbESP0WrCQBRE3wv9h+UW+tZsWmkj0VVElNqKD2o+4Jq9&#10;ZoPZuyG7NfHv3UKhj8PMnGGm88E24kqdrx0reE1SEMSl0zVXCorj+mUMwgdkjY1jUnAjD/PZ48MU&#10;c+163tP1ECoRIexzVGBCaHMpfWnIok9cSxy9s+sshii7SuoO+wi3jXxL0w9psea4YLClpaHycvix&#10;Cr6yU6u/x3JpVptitZWjhd999ko9Pw2LCYhAQ/gP/7U3WsF7Br9f4g+Q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TFLsxQAAANsAAAAPAAAAAAAAAAAAAAAAAJgCAABkcnMv&#10;ZG93bnJldi54bWxQSwUGAAAAAAQABAD1AAAAigMAAAAA&#10;" path="m,433387r314325,c428625,431799,581819,430212,685800,423862v103981,-6350,184150,-15081,252412,-28575c1006474,381793,1051719,362744,1095375,342900v43656,-19844,61913,-30956,104775,-66675c1243012,240506,1310481,174624,1352550,128587,1394619,82550,1423590,41275,1452562,e" filled="f" strokecolor="black [3213]" strokeweight="1.5pt">
                    <v:path arrowok="t" o:connecttype="custom" o:connectlocs="0,433387;302801,433387;660656,423862;903813,395287;1055214,342900;1156147,276225;1302960,128587;1399305,0" o:connectangles="0,0,0,0,0,0,0,0"/>
                  </v:shape>
                  <v:shape id="Поле 199" o:spid="_x0000_s1212" type="#_x0000_t202" style="position:absolute;left:36516;top:6612;width:1187;height:16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Vmg8EA&#10;AADbAAAADwAAAGRycy9kb3ducmV2LnhtbERPz2vCMBS+D/wfwhO8iKaVrZRqFBEcgjtsTu+P5tkU&#10;m5fSZNr61y+HwY4f3+/VpreNuFPna8cK0nkCgrh0uuZKwfl7P8tB+ICssXFMCgbysFmPXlZYaPfg&#10;L7qfQiViCPsCFZgQ2kJKXxqy6OeuJY7c1XUWQ4RdJXWHjxhuG7lIkkxarDk2GGxpZ6i8nX6sgvfh&#10;mZrX6ZGmx488ZHm2u6Sfg1KTcb9dggjUh3/xn/ugFbzFsfFL/AFy/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1ZoPBAAAA2wAAAA8AAAAAAAAAAAAAAAAAmAIAAGRycy9kb3du&#10;cmV2LnhtbFBLBQYAAAAABAAEAPUAAACGAwAAAAA=&#10;" filled="f" stroked="f" strokeweight=".5pt">
                    <v:textbox inset="0,0,1mm,0">
                      <w:txbxContent>
                        <w:p w:rsidR="00C171F9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99" o:spid="_x0000_s1213" type="#_x0000_t202" style="position:absolute;left:38852;top:11365;width:1188;height:163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nDGMUA&#10;AADbAAAADwAAAGRycy9kb3ducmV2LnhtbESPT2vCQBTE74LfYXmCF9FNpA1p6ipFUAr24J/2/si+&#10;ZkOzb0N2q0k/fbdQ8DjMzG+Y1aa3jbhS52vHCtJFAoK4dLrmSsH7ZTfPQfiArLFxTAoG8rBZj0cr&#10;LLS78Ymu51CJCGFfoAITQltI6UtDFv3CtcTR+3SdxRBlV0nd4S3CbSOXSZJJizXHBYMtbQ2VX+dv&#10;q2A//KTmYXag2eEtD1mebT/S46DUdNK/PIMI1Id7+L/9qhU8PsHfl/gD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+cMYxQAAANsAAAAPAAAAAAAAAAAAAAAAAJgCAABkcnMv&#10;ZG93bnJldi54bWxQSwUGAAAAAAQABAD1AAAAigMAAAAA&#10;" filled="f" stroked="f" strokeweight=".5pt">
                    <v:textbox inset="0,0,1mm,0">
                      <w:txbxContent>
                        <w:p w:rsidR="00C171F9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60" o:spid="_x0000_s1214" style="position:absolute;flip:y;visibility:visible;mso-wrap-style:square" from="35092,8279" to="36516,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gFqcEAAADbAAAADwAAAGRycy9kb3ducmV2LnhtbERPu27CMBTdK/EP1kViKw4MqAoYVF5S&#10;J95Lttv4Nk4TX0exC6FfjwckxqPzni06W4srtb50rGA0TEAQ506XXCi4nLfvHyB8QNZYOyYFd/Kw&#10;mPfeZphqd+MjXU+hEDGEfYoKTAhNKqXPDVn0Q9cQR+7HtRZDhG0hdYu3GG5rOU6SibRYcmww2NDK&#10;UF6d/qyC9f+h2mVZNq7qvbmMNsvmd/2dKTXod59TEIG68BI/3V9awSSuj1/iD5D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yAWpwQAAANsAAAAPAAAAAAAAAAAAAAAA&#10;AKECAABkcnMvZG93bnJldi54bWxQSwUGAAAAAAQABAD5AAAAjwMAAAAA&#10;" strokecolor="windowText"/>
                  <v:line id="Прямая соединительная линия 61" o:spid="_x0000_s1215" style="position:absolute;visibility:visible;mso-wrap-style:square" from="36509,11365" to="38850,122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XJmcQAAADbAAAADwAAAGRycy9kb3ducmV2LnhtbESPQYvCMBSE7wv+h/AEL4umihSpRhFR&#10;2ONal+Lx0TzbavNSm6x2/fVGEPY4zMw3zGLVmVrcqHWVZQXjUQSCOLe64kLBz2E3nIFwHlljbZkU&#10;/JGD1bL3scBE2zvv6Zb6QgQIuwQVlN43iZQuL8mgG9mGOHgn2xr0QbaF1C3eA9zUchJFsTRYcVgo&#10;saFNSfkl/TUKis3583pMz4+pj7czu5t+Z9lprdSg363nIDx1/j/8bn9pBfEYXl/CD5D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dcmZxAAAANsAAAAPAAAAAAAAAAAA&#10;AAAAAKECAABkcnMvZG93bnJldi54bWxQSwUGAAAAAAQABAD5AAAAkgMAAAAA&#10;" strokecolor="windowText"/>
                  <v:shape id="Поле 199" o:spid="_x0000_s1216" type="#_x0000_t202" style="position:absolute;left:9185;top:15488;width:3080;height:16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ptIsQA&#10;AADbAAAADwAAAGRycy9kb3ducmV2LnhtbESPQWvCQBSE70L/w/IEb7prDtKmboKkFD2U0mq9P7LP&#10;JJh9G3a3mvrr3UKhx2FmvmHW5Wh7cSEfOscalgsFgrh2puNGw9fhdf4IIkRkg71j0vBDAcriYbLG&#10;3Lgrf9JlHxuRIBxy1NDGOORShroli2HhBuLknZy3GJP0jTQerwlue5kptZIWO04LLQ5UtVSf999W&#10;w5s8NrdtpapM1Wd88u+7j+OL03o2HTfPICKN8T/8194ZDasMfr+kHy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KbSLEAAAA2wAAAA8AAAAAAAAAAAAAAAAAmAIAAGRycy9k&#10;b3ducmV2LnhtbFBLBQYAAAAABAAEAPUAAACJAwAAAAA=&#10;" filled="f" stroked="f" strokeweight=".5pt">
                    <v:textbox inset=",0,,0">
                      <w:txbxContent>
                        <w:p w:rsidR="00C171F9" w:rsidRPr="008F2E11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а)</w:t>
                          </w:r>
                        </w:p>
                      </w:txbxContent>
                    </v:textbox>
                  </v:shape>
                  <v:shape id="Поле 199" o:spid="_x0000_s1217" type="#_x0000_t202" style="position:absolute;left:33654;top:15476;width:3182;height:16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bIucMA&#10;AADbAAAADwAAAGRycy9kb3ducmV2LnhtbESPT2sCMRTE74LfITyht5poQdrVKLIi9VCK9c/9sXnu&#10;Lm5eliTV1U/fFASPw8z8hpktOtuIC/lQO9YwGioQxIUzNZcaDvv16zuIEJENNo5Jw40CLOb93gwz&#10;4678Q5ddLEWCcMhQQxVjm0kZiooshqFriZN3ct5iTNKX0ni8Jrht5FipibRYc1qosKW8ouK8+7Ua&#10;vuSxvH/mKh+r4owf/nuzPa6c1i+DbjkFEamLz/CjvTEaJm/w/yX9AD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bIucMAAADbAAAADwAAAAAAAAAAAAAAAACYAgAAZHJzL2Rv&#10;d25yZXYueG1sUEsFBgAAAAAEAAQA9QAAAIgDAAAAAA==&#10;" filled="f" stroked="f" strokeweight=".5pt">
                    <v:textbox inset=",0,,0">
                      <w:txbxContent>
                        <w:p w:rsidR="00C171F9" w:rsidRPr="008F2E11" w:rsidRDefault="00C171F9" w:rsidP="00C171F9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б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83EBD" w:rsidRPr="00C171F9" w:rsidRDefault="00C171F9" w:rsidP="00C171F9">
      <w:pPr>
        <w:jc w:val="center"/>
        <w:rPr>
          <w:color w:val="000000"/>
          <w:szCs w:val="26"/>
        </w:rPr>
      </w:pPr>
      <w:r w:rsidRPr="00C171F9">
        <w:rPr>
          <w:color w:val="000000"/>
          <w:szCs w:val="26"/>
        </w:rPr>
        <w:t>Рис. Влияние скорости скольжения на коэффициент трения при гр</w:t>
      </w:r>
      <w:r w:rsidRPr="00C171F9">
        <w:rPr>
          <w:color w:val="000000"/>
          <w:szCs w:val="26"/>
        </w:rPr>
        <w:t>а</w:t>
      </w:r>
      <w:r w:rsidRPr="00C171F9">
        <w:rPr>
          <w:color w:val="000000"/>
          <w:szCs w:val="26"/>
        </w:rPr>
        <w:t xml:space="preserve">ничной смазке: а – низкие значения скорости, </w:t>
      </w:r>
      <w:proofErr w:type="gramStart"/>
      <w:r w:rsidRPr="00C171F9">
        <w:rPr>
          <w:color w:val="000000"/>
          <w:szCs w:val="26"/>
        </w:rPr>
        <w:t>б</w:t>
      </w:r>
      <w:proofErr w:type="gramEnd"/>
      <w:r w:rsidRPr="00C171F9">
        <w:rPr>
          <w:color w:val="000000"/>
          <w:szCs w:val="26"/>
        </w:rPr>
        <w:t xml:space="preserve"> – высокие значения скорости</w:t>
      </w:r>
    </w:p>
    <w:p w:rsidR="00C83EBD" w:rsidRDefault="00C83EBD" w:rsidP="00EF1960">
      <w:pPr>
        <w:ind w:firstLine="510"/>
        <w:jc w:val="both"/>
        <w:rPr>
          <w:color w:val="000000"/>
          <w:sz w:val="28"/>
          <w:szCs w:val="26"/>
        </w:rPr>
      </w:pPr>
    </w:p>
    <w:p w:rsidR="000129A4" w:rsidRPr="002611D7" w:rsidRDefault="001C009D" w:rsidP="00EF1960">
      <w:pPr>
        <w:ind w:firstLine="510"/>
        <w:jc w:val="both"/>
        <w:rPr>
          <w:b/>
          <w:color w:val="000000"/>
          <w:sz w:val="28"/>
          <w:szCs w:val="26"/>
        </w:rPr>
      </w:pPr>
      <w:r w:rsidRPr="002611D7">
        <w:rPr>
          <w:b/>
          <w:color w:val="000000"/>
          <w:sz w:val="28"/>
          <w:szCs w:val="26"/>
        </w:rPr>
        <w:t>Температура.</w:t>
      </w:r>
    </w:p>
    <w:p w:rsidR="00B37E8B" w:rsidRDefault="00B37E8B" w:rsidP="00EF1960">
      <w:pPr>
        <w:ind w:firstLine="510"/>
        <w:jc w:val="both"/>
        <w:rPr>
          <w:noProof/>
          <w:color w:val="000000"/>
          <w:sz w:val="28"/>
        </w:rPr>
      </w:pPr>
      <w:r w:rsidRPr="00A56266">
        <w:rPr>
          <w:noProof/>
          <w:color w:val="000000"/>
          <w:sz w:val="28"/>
        </w:rPr>
        <w:t xml:space="preserve">В ряде случаев наблюдается рост коэффициента трения при увеличении </w:t>
      </w:r>
      <w:r>
        <w:rPr>
          <w:noProof/>
          <w:color w:val="000000"/>
          <w:sz w:val="28"/>
        </w:rPr>
        <w:t>температуры</w:t>
      </w:r>
      <w:r w:rsidRPr="00A56266">
        <w:rPr>
          <w:noProof/>
          <w:color w:val="000000"/>
          <w:sz w:val="28"/>
        </w:rPr>
        <w:t>. Это объясняется тем, что граничное трение в отдельных точках фактического контакта переходит в сухое</w:t>
      </w:r>
      <w:r w:rsidR="00C80B0C">
        <w:rPr>
          <w:noProof/>
          <w:color w:val="000000"/>
          <w:sz w:val="28"/>
        </w:rPr>
        <w:t xml:space="preserve"> </w:t>
      </w:r>
      <w:r w:rsidRPr="00A56266">
        <w:rPr>
          <w:noProof/>
          <w:color w:val="000000"/>
          <w:sz w:val="28"/>
        </w:rPr>
        <w:t xml:space="preserve">трение. </w:t>
      </w:r>
      <w:r w:rsidR="00D25D86">
        <w:rPr>
          <w:noProof/>
          <w:color w:val="000000"/>
          <w:sz w:val="28"/>
        </w:rPr>
        <w:t>При низких температурах, когда граничный слой находится в твердом состоянии, нагрев поверхности трения снижает сопротивление сдвигу, плоть до перехода его в квазижидкое состояние.</w:t>
      </w:r>
    </w:p>
    <w:p w:rsidR="00D25D86" w:rsidRPr="00A56266" w:rsidRDefault="00D640EB" w:rsidP="00EF1960">
      <w:pPr>
        <w:ind w:firstLine="510"/>
        <w:jc w:val="both"/>
        <w:rPr>
          <w:noProof/>
          <w:color w:val="000000"/>
          <w:sz w:val="28"/>
        </w:rPr>
      </w:pPr>
      <w:r>
        <w:rPr>
          <w:noProof/>
          <w:color w:val="000000"/>
          <w:sz w:val="28"/>
        </w:rPr>
        <w:t xml:space="preserve">Это приводит к сниженю коэффициента трения. </w:t>
      </w:r>
      <w:r w:rsidRPr="00A56266">
        <w:rPr>
          <w:noProof/>
          <w:color w:val="000000"/>
          <w:sz w:val="28"/>
        </w:rPr>
        <w:t>Коэффициент трения падает по мере приближения к точке плавления смазки и резко возрастает при переходе к смазке с</w:t>
      </w:r>
      <w:r>
        <w:rPr>
          <w:noProof/>
          <w:color w:val="000000"/>
          <w:sz w:val="28"/>
        </w:rPr>
        <w:t xml:space="preserve"> </w:t>
      </w:r>
      <w:r w:rsidRPr="00A56266">
        <w:rPr>
          <w:noProof/>
          <w:color w:val="000000"/>
          <w:sz w:val="28"/>
        </w:rPr>
        <w:t>низкой вязкостью</w:t>
      </w:r>
      <w:r w:rsidR="00BC4DFC" w:rsidRPr="00BC4DFC">
        <w:rPr>
          <w:noProof/>
          <w:color w:val="000000"/>
          <w:sz w:val="28"/>
        </w:rPr>
        <w:t xml:space="preserve"> </w:t>
      </w:r>
      <w:r w:rsidR="00BC4DFC">
        <w:rPr>
          <w:noProof/>
          <w:color w:val="000000"/>
          <w:sz w:val="28"/>
        </w:rPr>
        <w:sym w:font="Symbol" w:char="F068"/>
      </w:r>
      <w:r>
        <w:rPr>
          <w:noProof/>
          <w:color w:val="000000"/>
          <w:sz w:val="28"/>
        </w:rPr>
        <w:t xml:space="preserve"> </w:t>
      </w:r>
      <w:r>
        <w:rPr>
          <w:noProof/>
          <w:color w:val="000000"/>
          <w:sz w:val="28"/>
        </w:rPr>
        <w:t>(рис.).</w:t>
      </w:r>
    </w:p>
    <w:p w:rsidR="00B37E8B" w:rsidRPr="00D640EB" w:rsidRDefault="00B37E8B" w:rsidP="00EF1960">
      <w:pPr>
        <w:ind w:firstLine="510"/>
        <w:jc w:val="both"/>
        <w:rPr>
          <w:noProof/>
          <w:color w:val="000000"/>
          <w:sz w:val="28"/>
        </w:rPr>
      </w:pPr>
    </w:p>
    <w:p w:rsidR="00D640EB" w:rsidRPr="00D640EB" w:rsidRDefault="00BC4DFC" w:rsidP="00D640EB">
      <w:pPr>
        <w:jc w:val="center"/>
        <w:rPr>
          <w:noProof/>
          <w:color w:val="000000"/>
          <w:sz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66BB9BBB" wp14:editId="46523FC8">
                <wp:extent cx="2157412" cy="1620520"/>
                <wp:effectExtent l="0" t="0" r="0" b="0"/>
                <wp:docPr id="553" name="Полотно 5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14" name="Группа 514"/>
                        <wpg:cNvGrpSpPr/>
                        <wpg:grpSpPr>
                          <a:xfrm>
                            <a:off x="73003" y="59033"/>
                            <a:ext cx="1983740" cy="1489097"/>
                            <a:chOff x="73003" y="59033"/>
                            <a:chExt cx="1983740" cy="1489097"/>
                          </a:xfrm>
                        </wpg:grpSpPr>
                        <wps:wsp>
                          <wps:cNvPr id="537" name="Полилиния 537"/>
                          <wps:cNvSpPr/>
                          <wps:spPr>
                            <a:xfrm>
                              <a:off x="265408" y="148568"/>
                              <a:ext cx="1195387" cy="910890"/>
                            </a:xfrm>
                            <a:custGeom>
                              <a:avLst/>
                              <a:gdLst>
                                <a:gd name="connsiteX0" fmla="*/ 0 w 1195387"/>
                                <a:gd name="connsiteY0" fmla="*/ 957263 h 1000425"/>
                                <a:gd name="connsiteX1" fmla="*/ 233362 w 1195387"/>
                                <a:gd name="connsiteY1" fmla="*/ 995363 h 1000425"/>
                                <a:gd name="connsiteX2" fmla="*/ 461962 w 1195387"/>
                                <a:gd name="connsiteY2" fmla="*/ 990600 h 1000425"/>
                                <a:gd name="connsiteX3" fmla="*/ 747712 w 1195387"/>
                                <a:gd name="connsiteY3" fmla="*/ 909638 h 1000425"/>
                                <a:gd name="connsiteX4" fmla="*/ 952500 w 1195387"/>
                                <a:gd name="connsiteY4" fmla="*/ 738188 h 1000425"/>
                                <a:gd name="connsiteX5" fmla="*/ 1085850 w 1195387"/>
                                <a:gd name="connsiteY5" fmla="*/ 538163 h 1000425"/>
                                <a:gd name="connsiteX6" fmla="*/ 1162050 w 1195387"/>
                                <a:gd name="connsiteY6" fmla="*/ 319088 h 1000425"/>
                                <a:gd name="connsiteX7" fmla="*/ 1195387 w 1195387"/>
                                <a:gd name="connsiteY7" fmla="*/ 0 h 10004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1195387" h="1000425">
                                  <a:moveTo>
                                    <a:pt x="0" y="957263"/>
                                  </a:moveTo>
                                  <a:cubicBezTo>
                                    <a:pt x="78184" y="973535"/>
                                    <a:pt x="156368" y="989807"/>
                                    <a:pt x="233362" y="995363"/>
                                  </a:cubicBezTo>
                                  <a:cubicBezTo>
                                    <a:pt x="310356" y="1000919"/>
                                    <a:pt x="376237" y="1004888"/>
                                    <a:pt x="461962" y="990600"/>
                                  </a:cubicBezTo>
                                  <a:cubicBezTo>
                                    <a:pt x="547687" y="976312"/>
                                    <a:pt x="665956" y="951707"/>
                                    <a:pt x="747712" y="909638"/>
                                  </a:cubicBezTo>
                                  <a:cubicBezTo>
                                    <a:pt x="829468" y="867569"/>
                                    <a:pt x="896144" y="800101"/>
                                    <a:pt x="952500" y="738188"/>
                                  </a:cubicBezTo>
                                  <a:cubicBezTo>
                                    <a:pt x="1008856" y="676275"/>
                                    <a:pt x="1050925" y="608013"/>
                                    <a:pt x="1085850" y="538163"/>
                                  </a:cubicBezTo>
                                  <a:cubicBezTo>
                                    <a:pt x="1120775" y="468313"/>
                                    <a:pt x="1143794" y="408782"/>
                                    <a:pt x="1162050" y="319088"/>
                                  </a:cubicBezTo>
                                  <a:cubicBezTo>
                                    <a:pt x="1180306" y="229394"/>
                                    <a:pt x="1187846" y="114697"/>
                                    <a:pt x="1195387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" name="Полилиния 540"/>
                          <wps:cNvSpPr/>
                          <wps:spPr>
                            <a:xfrm>
                              <a:off x="265408" y="252730"/>
                              <a:ext cx="728663" cy="981688"/>
                            </a:xfrm>
                            <a:custGeom>
                              <a:avLst/>
                              <a:gdLst>
                                <a:gd name="connsiteX0" fmla="*/ 0 w 728663"/>
                                <a:gd name="connsiteY0" fmla="*/ 1085850 h 1085850"/>
                                <a:gd name="connsiteX1" fmla="*/ 138113 w 728663"/>
                                <a:gd name="connsiteY1" fmla="*/ 1033463 h 1085850"/>
                                <a:gd name="connsiteX2" fmla="*/ 271463 w 728663"/>
                                <a:gd name="connsiteY2" fmla="*/ 957263 h 1085850"/>
                                <a:gd name="connsiteX3" fmla="*/ 400050 w 728663"/>
                                <a:gd name="connsiteY3" fmla="*/ 842963 h 1085850"/>
                                <a:gd name="connsiteX4" fmla="*/ 542925 w 728663"/>
                                <a:gd name="connsiteY4" fmla="*/ 657225 h 1085850"/>
                                <a:gd name="connsiteX5" fmla="*/ 633413 w 728663"/>
                                <a:gd name="connsiteY5" fmla="*/ 476250 h 1085850"/>
                                <a:gd name="connsiteX6" fmla="*/ 700088 w 728663"/>
                                <a:gd name="connsiteY6" fmla="*/ 271463 h 1085850"/>
                                <a:gd name="connsiteX7" fmla="*/ 728663 w 728663"/>
                                <a:gd name="connsiteY7" fmla="*/ 0 h 108585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</a:cxnLst>
                              <a:rect l="l" t="t" r="r" b="b"/>
                              <a:pathLst>
                                <a:path w="728663" h="1085850">
                                  <a:moveTo>
                                    <a:pt x="0" y="1085850"/>
                                  </a:moveTo>
                                  <a:cubicBezTo>
                                    <a:pt x="46434" y="1070372"/>
                                    <a:pt x="92869" y="1054894"/>
                                    <a:pt x="138113" y="1033463"/>
                                  </a:cubicBezTo>
                                  <a:cubicBezTo>
                                    <a:pt x="183357" y="1012032"/>
                                    <a:pt x="227807" y="989013"/>
                                    <a:pt x="271463" y="957263"/>
                                  </a:cubicBezTo>
                                  <a:cubicBezTo>
                                    <a:pt x="315119" y="925513"/>
                                    <a:pt x="354806" y="892969"/>
                                    <a:pt x="400050" y="842963"/>
                                  </a:cubicBezTo>
                                  <a:cubicBezTo>
                                    <a:pt x="445294" y="792957"/>
                                    <a:pt x="504031" y="718344"/>
                                    <a:pt x="542925" y="657225"/>
                                  </a:cubicBezTo>
                                  <a:cubicBezTo>
                                    <a:pt x="581819" y="596106"/>
                                    <a:pt x="607219" y="540544"/>
                                    <a:pt x="633413" y="476250"/>
                                  </a:cubicBezTo>
                                  <a:cubicBezTo>
                                    <a:pt x="659607" y="411956"/>
                                    <a:pt x="684213" y="350838"/>
                                    <a:pt x="700088" y="271463"/>
                                  </a:cubicBezTo>
                                  <a:cubicBezTo>
                                    <a:pt x="715963" y="192088"/>
                                    <a:pt x="722313" y="96044"/>
                                    <a:pt x="728663" y="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1" name="Прямая со стрелкой 541"/>
                          <wps:cNvCnPr/>
                          <wps:spPr>
                            <a:xfrm flipV="1">
                              <a:off x="265408" y="59033"/>
                              <a:ext cx="0" cy="1294765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42" name="Прямая со стрелкой 542"/>
                          <wps:cNvCnPr/>
                          <wps:spPr>
                            <a:xfrm>
                              <a:off x="259058" y="1355068"/>
                              <a:ext cx="179768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46" name="Поле 199"/>
                          <wps:cNvSpPr txBox="1"/>
                          <wps:spPr>
                            <a:xfrm>
                              <a:off x="1460795" y="1369016"/>
                              <a:ext cx="521335" cy="1791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C4DFC" w:rsidRPr="005A3538" w:rsidRDefault="00BC4DFC" w:rsidP="00BC4DF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T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Times New Roman"/>
                                  </w:rPr>
                                  <w:sym w:font="Symbol" w:char="F0B0"/>
                                </w:r>
                                <w:r>
                                  <w:rPr>
                                    <w:rFonts w:eastAsia="Times New Roman"/>
                                  </w:rPr>
                                  <w:t>С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7" name="Поле 5"/>
                          <wps:cNvSpPr txBox="1"/>
                          <wps:spPr>
                            <a:xfrm>
                              <a:off x="73003" y="108563"/>
                              <a:ext cx="128905" cy="1625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C4DFC" w:rsidRDefault="00BC4DFC" w:rsidP="00BC4DF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8" name="Поле 199"/>
                          <wps:cNvSpPr txBox="1"/>
                          <wps:spPr>
                            <a:xfrm>
                              <a:off x="677596" y="299358"/>
                              <a:ext cx="221225" cy="28230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C4DFC" w:rsidRPr="005A3538" w:rsidRDefault="00BC4DFC" w:rsidP="00BC4DF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sym w:font="Symbol" w:char="F068"/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9" name="Поле 199"/>
                          <wps:cNvSpPr txBox="1"/>
                          <wps:spPr>
                            <a:xfrm>
                              <a:off x="1428192" y="561622"/>
                              <a:ext cx="221225" cy="28194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C4DFC" w:rsidRDefault="00BC4DFC" w:rsidP="00BC4DF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8"/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0" name="Прямая соединительная линия 550"/>
                          <wps:cNvCnPr/>
                          <wps:spPr>
                            <a:xfrm flipH="1" flipV="1">
                              <a:off x="792019" y="526380"/>
                              <a:ext cx="110612" cy="10163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1" name="Прямая соединительная линия 551"/>
                          <wps:cNvCnPr/>
                          <wps:spPr>
                            <a:xfrm>
                              <a:off x="1389993" y="581660"/>
                              <a:ext cx="52092" cy="7898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2" name="Поле 199"/>
                          <wps:cNvSpPr txBox="1"/>
                          <wps:spPr>
                            <a:xfrm>
                              <a:off x="1389971" y="995023"/>
                              <a:ext cx="449825" cy="24483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BC4DFC" w:rsidRDefault="00BC4DFC" w:rsidP="00BC4DFC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8"/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1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lang w:val="en-US"/>
                                  </w:rPr>
                                  <w:t>&lt;</w:t>
                                </w:r>
                                <w:r>
                                  <w:rPr>
                                    <w:rFonts w:eastAsia="Times New Roman" w:hAnsi="Symbol"/>
                                  </w:rPr>
                                  <w:sym w:font="Symbol" w:char="F068"/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53" o:spid="_x0000_s1218" editas="canvas" style="width:169.85pt;height:127.6pt;mso-position-horizontal-relative:char;mso-position-vertical-relative:line" coordsize="21570,162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">
                <v:shape id="_x0000_s1219" type="#_x0000_t75" style="position:absolute;width:21570;height:16205;visibility:visible;mso-wrap-style:square">
                  <v:fill o:detectmouseclick="t"/>
                  <v:path o:connecttype="none"/>
                </v:shape>
                <v:group id="Группа 514" o:spid="_x0000_s1220" style="position:absolute;left:730;top:590;width:19837;height:14891" coordorigin="730,590" coordsize="19837,14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qmmm8YAAADc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kczh&#10;90w4AnJ9B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qqaabxgAAANwA&#10;AAAPAAAAAAAAAAAAAAAAAKoCAABkcnMvZG93bnJldi54bWxQSwUGAAAAAAQABAD6AAAAnQMAAAAA&#10;">
                  <v:shape id="Полилиния 537" o:spid="_x0000_s1221" style="position:absolute;left:2654;top:1485;width:11953;height:9109;visibility:visible;mso-wrap-style:square;v-text-anchor:middle" coordsize="1195387,1000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yeaMYA&#10;AADcAAAADwAAAGRycy9kb3ducmV2LnhtbESPQWsCMRSE74X+h/CE3mpWi7WsRinSloKnbt2Dt8fm&#10;ubtu8rIkqa7/vhEEj8PMfMMs14M14kQ+tI4VTMYZCOLK6ZZrBbvfz+c3ECEiazSOScGFAqxXjw9L&#10;zLU78w+diliLBOGQo4Imxj6XMlQNWQxj1xMn7+C8xZikr6X2eE5wa+Q0y16lxZbTQoM9bRqquuLP&#10;Ktju9vvj9lLGo5/Nvz7KruxMYZR6Gg3vCxCRhngP39rfWsHsZQ7XM+kIyNU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myeaMYAAADcAAAADwAAAAAAAAAAAAAAAACYAgAAZHJz&#10;L2Rvd25yZXYueG1sUEsFBgAAAAAEAAQA9QAAAIsDAAAAAA==&#10;" path="m,957263v78184,16272,156368,32544,233362,38100c310356,1000919,376237,1004888,461962,990600v85725,-14288,203994,-38893,285750,-80962c829468,867569,896144,800101,952500,738188v56356,-61913,98425,-130175,133350,-200025c1120775,468313,1143794,408782,1162050,319088,1180306,229394,1187846,114697,1195387,e" filled="f" strokecolor="black [3213]" strokeweight="1.5pt">
                    <v:path arrowok="t" o:connecttype="custom" o:connectlocs="0,871591;233362,906281;461962,901944;747712,828228;952500,672122;1085850,489999;1162050,290531;1195387,0" o:connectangles="0,0,0,0,0,0,0,0"/>
                  </v:shape>
                  <v:shape id="Полилиния 540" o:spid="_x0000_s1222" style="position:absolute;left:2654;top:2527;width:7286;height:9817;visibility:visible;mso-wrap-style:square;v-text-anchor:middle" coordsize="728663,10858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i2KMEA&#10;AADcAAAADwAAAGRycy9kb3ducmV2LnhtbERPy4rCMBTdC/5DuIIbGZORUYZOUxlEwcVsfGzcXZo7&#10;bbG5qU1s69+bheDycN7perC16Kj1lWMNn3MFgjh3puJCw/m0+/gG4QOywdoxaXiQh3U2HqWYGNfz&#10;gbpjKEQMYZ+ghjKEJpHS5yVZ9HPXEEfu37UWQ4RtIU2LfQy3tVwotZIWK44NJTa0KSm/Hu9Ww3Yp&#10;75c932Yd/vV02njVHILSejoZfn9ABBrCW/xy742G5VecH8/EIy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otijBAAAA3AAAAA8AAAAAAAAAAAAAAAAAmAIAAGRycy9kb3du&#10;cmV2LnhtbFBLBQYAAAAABAAEAPUAAACGAwAAAAA=&#10;" path="m,1085850v46434,-15478,92869,-30956,138113,-52387c183357,1012032,227807,989013,271463,957263v43656,-31750,83343,-64294,128587,-114300c445294,792957,504031,718344,542925,657225v38894,-61119,64294,-116681,90488,-180975c659607,411956,684213,350838,700088,271463,715963,192088,722313,96044,728663,e" filled="f" strokecolor="black [3213]" strokeweight="1.5pt">
                    <v:path arrowok="t" o:connecttype="custom" o:connectlocs="0,981688;138113,934326;271463,865436;400050,762100;542925,594180;633413,430565;700088,245422;728663,0" o:connectangles="0,0,0,0,0,0,0,0"/>
                  </v:shape>
                  <v:shape id="Прямая со стрелкой 541" o:spid="_x0000_s1223" type="#_x0000_t32" style="position:absolute;left:2654;top:590;width:0;height:129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IHdMYAAADcAAAADwAAAGRycy9kb3ducmV2LnhtbESPQUsDMRSE7wX/Q3iCtzbZYotsmy4i&#10;FaSWgtVWvT03z93FzcuSpO3235uC4HGYmW+YedHbVhzJh8axhmykQBCXzjRcaXh7fRzegQgR2WDr&#10;mDScKUCxuBrMMTfuxC903MZKJAiHHDXUMXa5lKGsyWIYuY44ed/OW4xJ+koaj6cEt60cKzWVFhtO&#10;CzV29FBT+bM9WA2eNyv5/L7ff351vt19lErZ9VLrm+v+fgYiUh//w3/tJ6NhcpvB5U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SB3TGAAAA3AAAAA8AAAAAAAAA&#10;AAAAAAAAoQIAAGRycy9kb3ducmV2LnhtbFBLBQYAAAAABAAEAPkAAACUAwAAAAA=&#10;" strokecolor="windowText">
                    <v:stroke endarrow="classic" endarrowwidth="narrow" endarrowlength="long"/>
                  </v:shape>
                  <v:shape id="Прямая со стрелкой 542" o:spid="_x0000_s1224" type="#_x0000_t32" style="position:absolute;left:2590;top:13550;width:179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Ai/cQAAADcAAAADwAAAGRycy9kb3ducmV2LnhtbESPzWrCQBSF9wXfYbiCm1InDVYkOooU&#10;RBe6MFpKd5fMNQlm7sTMqMnbO0LB5eH8fJzZojWVuFHjSssKPocRCOLM6pJzBcfD6mMCwnlkjZVl&#10;UtCRg8W89zbDRNs77+mW+lyEEXYJKii8rxMpXVaQQTe0NXHwTrYx6INscqkbvIdxU8k4isbSYMmB&#10;UGBN3wVl5/RqAsT/demP7d5/u+3uSC5ax5MLKzXot8spCE+tf4X/2xut4GsUw/NMOAJ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UCL9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оле 199" o:spid="_x0000_s1225" type="#_x0000_t202" style="position:absolute;left:14607;top:13690;width:5214;height:1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PCTMQA&#10;AADcAAAADwAAAGRycy9kb3ducmV2LnhtbESPQWsCMRSE70L/Q3iF3jSptGJXo8hKqQcRtXp/bF53&#10;FzcvS5Lqtr/eCILHYWa+YabzzjbiTD7UjjW8DhQI4sKZmksNh+/P/hhEiMgGG8ek4Y8CzGdPvSlm&#10;xl14R+d9LEWCcMhQQxVjm0kZiooshoFriZP347zFmKQvpfF4SXDbyKFSI2mx5rRQYUt5RcVp/2s1&#10;rOWx/P/KVT5UxQk//Ga1PS6d1i/P3WICIlIXH+F7e2U0vL+N4HYmHQE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TwkzEAAAA3AAAAA8AAAAAAAAAAAAAAAAAmAIAAGRycy9k&#10;b3ducmV2LnhtbFBLBQYAAAAABAAEAPUAAACJAwAAAAA=&#10;" filled="f" stroked="f" strokeweight=".5pt">
                    <v:textbox inset=",0,,0">
                      <w:txbxContent>
                        <w:p w:rsidR="00BC4DFC" w:rsidRPr="005A3538" w:rsidRDefault="00BC4DFC" w:rsidP="00BC4DF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T</w:t>
                          </w:r>
                          <w:r>
                            <w:rPr>
                              <w:rFonts w:eastAsia="Times New Roman"/>
                            </w:rPr>
                            <w:t xml:space="preserve">, </w:t>
                          </w:r>
                          <w:r>
                            <w:rPr>
                              <w:rFonts w:eastAsia="Times New Roman"/>
                            </w:rPr>
                            <w:sym w:font="Symbol" w:char="F0B0"/>
                          </w:r>
                          <w:r>
                            <w:rPr>
                              <w:rFonts w:eastAsia="Times New Roman"/>
                            </w:rPr>
                            <w:t>С</w:t>
                          </w:r>
                        </w:p>
                      </w:txbxContent>
                    </v:textbox>
                  </v:shape>
                  <v:shape id="Поле 5" o:spid="_x0000_s1226" type="#_x0000_t202" style="position:absolute;left:730;top:1085;width:1289;height:16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/zL8cA&#10;AADcAAAADwAAAGRycy9kb3ducmV2LnhtbESPT0/CQBTE7yZ+h80z8SZbVAQKC1EJiciJP4HrS/fZ&#10;rXbfNt2lLX56lsTE42RmfpOZzjtbioZqXzhW0O8lIIgzpwvOFex3y4cRCB+QNZaOScGZPMxntzdT&#10;TLVreUPNNuQiQtinqMCEUKVS+syQRd9zFXH0vlxtMURZ51LX2Ea4LeVjkrxIiwXHBYMVvRvKfrYn&#10;q+D33K7fFot89Vn2vw/HZmmesrFR6v6ue52ACNSF//Bf+0MrGDwP4XomHgE5u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X/8y/HAAAA3AAAAA8AAAAAAAAAAAAAAAAAmAIAAGRy&#10;cy9kb3ducmV2LnhtbFBLBQYAAAAABAAEAPUAAACMAwAAAAA=&#10;" filled="f" stroked="f" strokeweight=".5pt">
                    <v:textbox inset="1mm,0,1mm,0">
                      <w:txbxContent>
                        <w:p w:rsidR="00BC4DFC" w:rsidRDefault="00BC4DFC" w:rsidP="00BC4DF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shape id="Поле 199" o:spid="_x0000_s1227" type="#_x0000_t202" style="position:absolute;left:6775;top:2993;width:2213;height:28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BnXcMA&#10;AADcAAAADwAAAGRycy9kb3ducmV2LnhtbERPyW7CMBC9I/EP1iD1Bg7dBAGD2iKklp5YBNdRPMSh&#10;8TiK3ST06+sDEsent8+XnS1FQ7UvHCsYjxIQxJnTBecKDvv1cALCB2SNpWNScCUPy0W/N8dUu5a3&#10;1OxCLmII+xQVmBCqVEqfGbLoR64ijtzZ1RZDhHUudY1tDLelfEySV2mx4NhgsKIPQ9nP7tcq+Lu2&#10;3++rVf61KceX46lZm6dsapR6GHRvMxCBunAX39yfWsHLc1wbz8Qj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BnXcMAAADcAAAADwAAAAAAAAAAAAAAAACYAgAAZHJzL2Rv&#10;d25yZXYueG1sUEsFBgAAAAAEAAQA9QAAAIgDAAAAAA==&#10;" filled="f" stroked="f" strokeweight=".5pt">
                    <v:textbox inset="1mm,0,1mm,0">
                      <w:txbxContent>
                        <w:p w:rsidR="00BC4DFC" w:rsidRPr="005A3538" w:rsidRDefault="00BC4DFC" w:rsidP="00BC4DFC">
                          <w:pPr>
                            <w:pStyle w:val="ae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sym w:font="Symbol" w:char="F068"/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199" o:spid="_x0000_s1228" type="#_x0000_t202" style="position:absolute;left:14281;top:5616;width:2213;height:28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zCxsYA&#10;AADcAAAADwAAAGRycy9kb3ducmV2LnhtbESPS2/CMBCE75X6H6xF4lYc+hIEDGqLkAo98RBcV/ES&#10;p43XUWyS0F9fI1XiOJqZbzTTeWdL0VDtC8cKhoMEBHHmdMG5gv1u+TAC4QOyxtIxKbiQh/ns/m6K&#10;qXYtb6jZhlxECPsUFZgQqlRKnxmy6AeuIo7eydUWQ5R1LnWNbYTbUj4myau0WHBcMFjRh6HsZ3u2&#10;Cn4v7df7YpGv1uXw+3BsluYpGxul+r3ubQIiUBdu4f/2p1bw8jyG65l4BOTs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yzCxsYAAADcAAAADwAAAAAAAAAAAAAAAACYAgAAZHJz&#10;L2Rvd25yZXYueG1sUEsFBgAAAAAEAAQA9QAAAIsDAAAAAA==&#10;" filled="f" stroked="f" strokeweight=".5pt">
                    <v:textbox inset="1mm,0,1mm,0">
                      <w:txbxContent>
                        <w:p w:rsidR="00BC4DFC" w:rsidRDefault="00BC4DFC" w:rsidP="00BC4DF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</w:rPr>
                            <w:sym w:font="Symbol" w:char="F068"/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line id="Прямая соединительная линия 550" o:spid="_x0000_s1229" style="position:absolute;flip:x y;visibility:visible;mso-wrap-style:square" from="7920,5263" to="9026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h/FMEAAADcAAAADwAAAGRycy9kb3ducmV2LnhtbERPXWvCMBR9F/wP4Q58s+mEStcZZQoO&#10;QSms294vzV3brbkpTWbjvzcPgz0ezvdmF0wvrjS6zrKCxyQFQVxb3XGj4OP9uMxBOI+ssbdMCm7k&#10;YLedzzZYaDvxG10r34gYwq5ABa33QyGlq1sy6BI7EEfuy44GfYRjI/WIUww3vVyl6Voa7Dg2tDjQ&#10;oaX6p/o1Ck7n8JTzofy+4Odk+zLbp/o1KLV4CC/PIDwF/y/+c5+0giyL8+OZeATk9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mH8UwQAAANwAAAAPAAAAAAAAAAAAAAAA&#10;AKECAABkcnMvZG93bnJldi54bWxQSwUGAAAAAAQABAD5AAAAjwMAAAAA&#10;" strokecolor="black [3213]"/>
                  <v:line id="Прямая соединительная линия 551" o:spid="_x0000_s1230" style="position:absolute;visibility:visible;mso-wrap-style:square" from="13899,5816" to="14420,6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Aq58UAAADcAAAADwAAAGRycy9kb3ducmV2LnhtbESPQWvCQBSE74X+h+UVvNVNhBiJrhIK&#10;QrUnbUuvj+wzSZt9G3bXGP31XaHQ4zAz3zCrzWg6MZDzrWUF6TQBQVxZ3XKt4ON9+7wA4QOyxs4y&#10;KbiSh8368WGFhbYXPtBwDLWIEPYFKmhC6AspfdWQQT+1PXH0TtYZDFG6WmqHlwg3nZwlyVwabDku&#10;NNjTS0PVz/FsFCyq/bcr83KXZp99fhtmb/PtV67U5GkslyACjeE//Nd+1QqyLIX7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FAq58UAAADcAAAADwAAAAAAAAAA&#10;AAAAAAChAgAAZHJzL2Rvd25yZXYueG1sUEsFBgAAAAAEAAQA+QAAAJMDAAAAAA==&#10;" strokecolor="black [3213]"/>
                  <v:shape id="Поле 199" o:spid="_x0000_s1231" type="#_x0000_t202" style="position:absolute;left:13899;top:9950;width:4498;height:24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HGasYA&#10;AADcAAAADwAAAGRycy9kb3ducmV2LnhtbESPT2vCQBTE70K/w/IK3upGxaLRVdqK0NaTf9DrI/vM&#10;xmbfhuw2if303ULB4zAzv2EWq86WoqHaF44VDAcJCOLM6YJzBcfD5mkKwgdkjaVjUnAjD6vlQ2+B&#10;qXYt76jZh1xECPsUFZgQqlRKnxmy6AeuIo7exdUWQ5R1LnWNbYTbUo6S5FlaLDguGKzozVD2tf+2&#10;Cn5u7fZ1vc4/Psvh9XRuNmaczYxS/cfuZQ4iUBfu4f/2u1YwmYzg70w8AnL5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HGasYAAADcAAAADwAAAAAAAAAAAAAAAACYAgAAZHJz&#10;L2Rvd25yZXYueG1sUEsFBgAAAAAEAAQA9QAAAIsDAAAAAA==&#10;" filled="f" stroked="f" strokeweight=".5pt">
                    <v:textbox inset="1mm,0,1mm,0">
                      <w:txbxContent>
                        <w:p w:rsidR="00BC4DFC" w:rsidRDefault="00BC4DFC" w:rsidP="00BC4DFC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</w:rPr>
                            <w:sym w:font="Symbol" w:char="F068"/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1</w:t>
                          </w:r>
                          <w:r>
                            <w:rPr>
                              <w:rFonts w:eastAsia="Times New Roman"/>
                              <w:position w:val="-6"/>
                              <w:lang w:val="en-US"/>
                            </w:rPr>
                            <w:t>&lt;</w:t>
                          </w:r>
                          <w:r>
                            <w:rPr>
                              <w:rFonts w:eastAsia="Times New Roman" w:hAnsi="Symbol"/>
                            </w:rPr>
                            <w:sym w:font="Symbol" w:char="F068"/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D640EB" w:rsidRPr="00D640EB" w:rsidRDefault="00CD0157" w:rsidP="00D640EB">
      <w:pPr>
        <w:jc w:val="center"/>
        <w:rPr>
          <w:noProof/>
          <w:color w:val="000000"/>
        </w:rPr>
      </w:pPr>
      <w:r>
        <w:rPr>
          <w:noProof/>
          <w:color w:val="000000"/>
        </w:rPr>
        <w:t>Рис. Влияние температуры на коэффициент трения</w:t>
      </w:r>
    </w:p>
    <w:p w:rsidR="00CD0157" w:rsidRDefault="00CD0157" w:rsidP="00EF1960">
      <w:pPr>
        <w:ind w:firstLine="510"/>
        <w:jc w:val="both"/>
        <w:rPr>
          <w:i/>
          <w:color w:val="000000"/>
          <w:sz w:val="28"/>
          <w:szCs w:val="26"/>
        </w:rPr>
      </w:pPr>
    </w:p>
    <w:p w:rsidR="00FC3625" w:rsidRPr="00BC4DFC" w:rsidRDefault="00C80AC2" w:rsidP="00EF1960">
      <w:pPr>
        <w:ind w:firstLine="510"/>
        <w:jc w:val="both"/>
        <w:rPr>
          <w:b/>
          <w:color w:val="000000"/>
          <w:sz w:val="28"/>
          <w:szCs w:val="26"/>
        </w:rPr>
      </w:pPr>
      <w:r w:rsidRPr="00BC4DFC">
        <w:rPr>
          <w:b/>
          <w:color w:val="000000"/>
          <w:sz w:val="28"/>
          <w:szCs w:val="26"/>
        </w:rPr>
        <w:t>Нормальная нагрузка</w:t>
      </w:r>
      <w:r w:rsidR="008B5542" w:rsidRPr="00BC4DFC">
        <w:rPr>
          <w:b/>
          <w:color w:val="000000"/>
          <w:sz w:val="28"/>
          <w:szCs w:val="26"/>
        </w:rPr>
        <w:t xml:space="preserve"> (давление)</w:t>
      </w:r>
      <w:r w:rsidRPr="00BC4DFC">
        <w:rPr>
          <w:b/>
          <w:color w:val="000000"/>
          <w:sz w:val="28"/>
          <w:szCs w:val="26"/>
        </w:rPr>
        <w:t>.</w:t>
      </w:r>
    </w:p>
    <w:p w:rsidR="00C80AC2" w:rsidRPr="00C04FAB" w:rsidRDefault="00C80AC2" w:rsidP="00EF1960">
      <w:pPr>
        <w:ind w:firstLine="510"/>
        <w:jc w:val="both"/>
        <w:rPr>
          <w:noProof/>
          <w:color w:val="000000"/>
          <w:sz w:val="28"/>
        </w:rPr>
      </w:pPr>
      <w:r w:rsidRPr="00A56266">
        <w:rPr>
          <w:noProof/>
          <w:color w:val="000000"/>
          <w:sz w:val="28"/>
        </w:rPr>
        <w:t xml:space="preserve">При увеличении </w:t>
      </w:r>
      <w:r w:rsidRPr="004932A7">
        <w:rPr>
          <w:i/>
          <w:noProof/>
          <w:color w:val="000000"/>
          <w:sz w:val="28"/>
        </w:rPr>
        <w:t>нагрузки</w:t>
      </w:r>
      <w:r w:rsidRPr="00A56266">
        <w:rPr>
          <w:noProof/>
          <w:color w:val="000000"/>
          <w:sz w:val="28"/>
        </w:rPr>
        <w:t xml:space="preserve"> коэффициент трения</w:t>
      </w:r>
      <w:r w:rsidR="00B37E8B">
        <w:rPr>
          <w:noProof/>
          <w:color w:val="000000"/>
          <w:sz w:val="28"/>
        </w:rPr>
        <w:t xml:space="preserve"> резко уменьшается</w:t>
      </w:r>
      <w:r w:rsidRPr="00A56266">
        <w:rPr>
          <w:noProof/>
          <w:color w:val="000000"/>
          <w:sz w:val="28"/>
        </w:rPr>
        <w:t>. Падение коэффициента трения с ростом давления объясняется тем, что при увеличении нагрузки толщина пленки смазочного материала уменьшается. Поскольку тонкие слои</w:t>
      </w:r>
      <w:r w:rsidR="00C80B0C">
        <w:rPr>
          <w:noProof/>
          <w:color w:val="000000"/>
          <w:sz w:val="28"/>
        </w:rPr>
        <w:t xml:space="preserve"> </w:t>
      </w:r>
      <w:r w:rsidRPr="00A56266">
        <w:rPr>
          <w:noProof/>
          <w:color w:val="000000"/>
          <w:sz w:val="28"/>
        </w:rPr>
        <w:t>смазки имеют большее сопротивление на сдвиг, сила трения</w:t>
      </w:r>
      <w:r w:rsidR="00C80B0C">
        <w:rPr>
          <w:noProof/>
          <w:color w:val="000000"/>
          <w:sz w:val="28"/>
        </w:rPr>
        <w:t xml:space="preserve"> </w:t>
      </w:r>
      <w:r w:rsidRPr="00A56266">
        <w:rPr>
          <w:noProof/>
          <w:color w:val="000000"/>
          <w:sz w:val="28"/>
        </w:rPr>
        <w:t>увеличивается, однако медле</w:t>
      </w:r>
      <w:r w:rsidR="00C04FAB">
        <w:rPr>
          <w:noProof/>
          <w:color w:val="000000"/>
          <w:sz w:val="28"/>
        </w:rPr>
        <w:t>ннее, чем растет нагрузка (рис.</w:t>
      </w:r>
      <w:r w:rsidRPr="00A56266">
        <w:rPr>
          <w:noProof/>
          <w:color w:val="000000"/>
          <w:sz w:val="28"/>
        </w:rPr>
        <w:t xml:space="preserve">). </w:t>
      </w:r>
    </w:p>
    <w:p w:rsidR="00BC4DFC" w:rsidRPr="00BC4DFC" w:rsidRDefault="00BC4DFC" w:rsidP="00EF1960">
      <w:pPr>
        <w:ind w:firstLine="510"/>
        <w:jc w:val="both"/>
        <w:rPr>
          <w:noProof/>
          <w:color w:val="000000"/>
          <w:sz w:val="28"/>
        </w:rPr>
      </w:pPr>
      <w:r w:rsidRPr="00A56266">
        <w:rPr>
          <w:noProof/>
          <w:color w:val="000000"/>
          <w:sz w:val="28"/>
        </w:rPr>
        <w:t xml:space="preserve">Начиная с точки </w:t>
      </w:r>
      <w:r w:rsidRPr="00C04FAB">
        <w:rPr>
          <w:i/>
          <w:noProof/>
          <w:color w:val="000000"/>
          <w:sz w:val="28"/>
        </w:rPr>
        <w:t>В</w:t>
      </w:r>
      <w:r w:rsidRPr="00A56266">
        <w:rPr>
          <w:noProof/>
          <w:color w:val="000000"/>
          <w:sz w:val="28"/>
        </w:rPr>
        <w:t>, утонение пленки прекращается. На</w:t>
      </w:r>
      <w:r>
        <w:rPr>
          <w:noProof/>
          <w:color w:val="000000"/>
          <w:sz w:val="28"/>
        </w:rPr>
        <w:t xml:space="preserve"> </w:t>
      </w:r>
      <w:r w:rsidRPr="00A56266">
        <w:rPr>
          <w:noProof/>
          <w:color w:val="000000"/>
          <w:sz w:val="28"/>
        </w:rPr>
        <w:t xml:space="preserve">участке </w:t>
      </w:r>
      <w:r w:rsidRPr="00C04FAB">
        <w:rPr>
          <w:i/>
          <w:noProof/>
          <w:color w:val="000000"/>
          <w:sz w:val="28"/>
        </w:rPr>
        <w:t>АВ</w:t>
      </w:r>
      <w:r w:rsidRPr="00A56266">
        <w:rPr>
          <w:noProof/>
          <w:color w:val="000000"/>
          <w:sz w:val="28"/>
        </w:rPr>
        <w:t xml:space="preserve"> имеется достаточно толстый слой смазки, вследствие чего в этом слое молекулы жидкости не связаны так прочно с твердым телом.</w:t>
      </w:r>
    </w:p>
    <w:p w:rsidR="00C04FAB" w:rsidRDefault="00C04FAB" w:rsidP="00C04FAB">
      <w:pPr>
        <w:jc w:val="center"/>
        <w:rPr>
          <w:noProof/>
          <w:color w:val="000000"/>
          <w:sz w:val="28"/>
          <w:lang w:val="en-US"/>
        </w:rPr>
      </w:pPr>
      <w:r>
        <w:rPr>
          <w:noProof/>
        </w:rPr>
        <mc:AlternateContent>
          <mc:Choice Requires="wpc">
            <w:drawing>
              <wp:inline distT="0" distB="0" distL="0" distR="0" wp14:anchorId="24171749" wp14:editId="24E51181">
                <wp:extent cx="2157412" cy="1657350"/>
                <wp:effectExtent l="0" t="0" r="0" b="0"/>
                <wp:docPr id="356" name="Полотно 3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566" name="Группа 566"/>
                        <wpg:cNvGrpSpPr/>
                        <wpg:grpSpPr>
                          <a:xfrm>
                            <a:off x="73003" y="59985"/>
                            <a:ext cx="1983104" cy="1489035"/>
                            <a:chOff x="73003" y="59985"/>
                            <a:chExt cx="1983104" cy="1489035"/>
                          </a:xfrm>
                        </wpg:grpSpPr>
                        <wps:wsp>
                          <wps:cNvPr id="567" name="Полилиния 567"/>
                          <wps:cNvSpPr/>
                          <wps:spPr>
                            <a:xfrm>
                              <a:off x="323851" y="248577"/>
                              <a:ext cx="1550990" cy="811565"/>
                            </a:xfrm>
                            <a:custGeom>
                              <a:avLst/>
                              <a:gdLst>
                                <a:gd name="connsiteX0" fmla="*/ 0 w 1804987"/>
                                <a:gd name="connsiteY0" fmla="*/ 0 h 811565"/>
                                <a:gd name="connsiteX1" fmla="*/ 66675 w 1804987"/>
                                <a:gd name="connsiteY1" fmla="*/ 176213 h 811565"/>
                                <a:gd name="connsiteX2" fmla="*/ 180975 w 1804987"/>
                                <a:gd name="connsiteY2" fmla="*/ 381000 h 811565"/>
                                <a:gd name="connsiteX3" fmla="*/ 304800 w 1804987"/>
                                <a:gd name="connsiteY3" fmla="*/ 528638 h 811565"/>
                                <a:gd name="connsiteX4" fmla="*/ 466725 w 1804987"/>
                                <a:gd name="connsiteY4" fmla="*/ 647700 h 811565"/>
                                <a:gd name="connsiteX5" fmla="*/ 642937 w 1804987"/>
                                <a:gd name="connsiteY5" fmla="*/ 733425 h 811565"/>
                                <a:gd name="connsiteX6" fmla="*/ 809625 w 1804987"/>
                                <a:gd name="connsiteY6" fmla="*/ 781050 h 811565"/>
                                <a:gd name="connsiteX7" fmla="*/ 1047750 w 1804987"/>
                                <a:gd name="connsiteY7" fmla="*/ 809625 h 811565"/>
                                <a:gd name="connsiteX8" fmla="*/ 1219200 w 1804987"/>
                                <a:gd name="connsiteY8" fmla="*/ 804863 h 811565"/>
                                <a:gd name="connsiteX9" fmla="*/ 1400175 w 1804987"/>
                                <a:gd name="connsiteY9" fmla="*/ 771525 h 811565"/>
                                <a:gd name="connsiteX10" fmla="*/ 1619250 w 1804987"/>
                                <a:gd name="connsiteY10" fmla="*/ 685800 h 811565"/>
                                <a:gd name="connsiteX11" fmla="*/ 1804987 w 1804987"/>
                                <a:gd name="connsiteY11" fmla="*/ 561975 h 81156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  <a:cxn ang="0">
                                  <a:pos x="connsiteX7" y="connsiteY7"/>
                                </a:cxn>
                                <a:cxn ang="0">
                                  <a:pos x="connsiteX8" y="connsiteY8"/>
                                </a:cxn>
                                <a:cxn ang="0">
                                  <a:pos x="connsiteX9" y="connsiteY9"/>
                                </a:cxn>
                                <a:cxn ang="0">
                                  <a:pos x="connsiteX10" y="connsiteY10"/>
                                </a:cxn>
                                <a:cxn ang="0">
                                  <a:pos x="connsiteX11" y="connsiteY11"/>
                                </a:cxn>
                              </a:cxnLst>
                              <a:rect l="l" t="t" r="r" b="b"/>
                              <a:pathLst>
                                <a:path w="1804987" h="811565">
                                  <a:moveTo>
                                    <a:pt x="0" y="0"/>
                                  </a:moveTo>
                                  <a:cubicBezTo>
                                    <a:pt x="18256" y="56356"/>
                                    <a:pt x="36513" y="112713"/>
                                    <a:pt x="66675" y="176213"/>
                                  </a:cubicBezTo>
                                  <a:cubicBezTo>
                                    <a:pt x="96837" y="239713"/>
                                    <a:pt x="141288" y="322263"/>
                                    <a:pt x="180975" y="381000"/>
                                  </a:cubicBezTo>
                                  <a:cubicBezTo>
                                    <a:pt x="220662" y="439737"/>
                                    <a:pt x="257175" y="484188"/>
                                    <a:pt x="304800" y="528638"/>
                                  </a:cubicBezTo>
                                  <a:cubicBezTo>
                                    <a:pt x="352425" y="573088"/>
                                    <a:pt x="410369" y="613569"/>
                                    <a:pt x="466725" y="647700"/>
                                  </a:cubicBezTo>
                                  <a:cubicBezTo>
                                    <a:pt x="523081" y="681831"/>
                                    <a:pt x="585787" y="711200"/>
                                    <a:pt x="642937" y="733425"/>
                                  </a:cubicBezTo>
                                  <a:cubicBezTo>
                                    <a:pt x="700087" y="755650"/>
                                    <a:pt x="742156" y="768350"/>
                                    <a:pt x="809625" y="781050"/>
                                  </a:cubicBezTo>
                                  <a:cubicBezTo>
                                    <a:pt x="877094" y="793750"/>
                                    <a:pt x="979488" y="805656"/>
                                    <a:pt x="1047750" y="809625"/>
                                  </a:cubicBezTo>
                                  <a:cubicBezTo>
                                    <a:pt x="1116012" y="813594"/>
                                    <a:pt x="1160463" y="811213"/>
                                    <a:pt x="1219200" y="804863"/>
                                  </a:cubicBezTo>
                                  <a:cubicBezTo>
                                    <a:pt x="1277937" y="798513"/>
                                    <a:pt x="1333500" y="791369"/>
                                    <a:pt x="1400175" y="771525"/>
                                  </a:cubicBezTo>
                                  <a:cubicBezTo>
                                    <a:pt x="1466850" y="751681"/>
                                    <a:pt x="1551781" y="720725"/>
                                    <a:pt x="1619250" y="685800"/>
                                  </a:cubicBezTo>
                                  <a:cubicBezTo>
                                    <a:pt x="1686719" y="650875"/>
                                    <a:pt x="1745853" y="606425"/>
                                    <a:pt x="1804987" y="561975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8" name="Прямая со стрелкой 568"/>
                          <wps:cNvCnPr/>
                          <wps:spPr>
                            <a:xfrm flipV="1">
                              <a:off x="265346" y="59985"/>
                              <a:ext cx="0" cy="1294747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69" name="Прямая со стрелкой 569"/>
                          <wps:cNvCnPr/>
                          <wps:spPr>
                            <a:xfrm>
                              <a:off x="258998" y="1356002"/>
                              <a:ext cx="179710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70" name="Поле 199"/>
                          <wps:cNvSpPr txBox="1"/>
                          <wps:spPr>
                            <a:xfrm>
                              <a:off x="1460350" y="1369950"/>
                              <a:ext cx="541020" cy="179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04FAB" w:rsidRDefault="00C04FAB" w:rsidP="00C04FAB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r w:rsidRPr="00EE140E">
                                  <w:rPr>
                                    <w:rFonts w:eastAsia="Times New Roman"/>
                                    <w:vertAlign w:val="subscript"/>
                                    <w:lang w:val="en-US"/>
                                  </w:rPr>
                                  <w:t>n</w:t>
                                </w:r>
                                <w:proofErr w:type="spellEnd"/>
                                <w:proofErr w:type="gramEnd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 xml:space="preserve"> (p)</w:t>
                                </w:r>
                              </w:p>
                            </w:txbxContent>
                          </wps:txbx>
                          <wps:bodyPr rot="0" spcFirstLastPara="0" vert="horz" wrap="none" lIns="91440" tIns="0" rIns="9144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1" name="Поле 5"/>
                          <wps:cNvSpPr txBox="1"/>
                          <wps:spPr>
                            <a:xfrm>
                              <a:off x="73003" y="109514"/>
                              <a:ext cx="128864" cy="16255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04FAB" w:rsidRDefault="00C04FAB" w:rsidP="00C04FAB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f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2" name="Овал 572"/>
                          <wps:cNvSpPr/>
                          <wps:spPr>
                            <a:xfrm>
                              <a:off x="294323" y="220319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3" name="Овал 573"/>
                          <wps:cNvSpPr/>
                          <wps:spPr>
                            <a:xfrm>
                              <a:off x="1403466" y="1024890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04FAB" w:rsidRDefault="00C04FAB" w:rsidP="00C04FA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4" name="Овал 574"/>
                          <wps:cNvSpPr/>
                          <wps:spPr>
                            <a:xfrm>
                              <a:off x="971550" y="1006167"/>
                              <a:ext cx="36000" cy="36000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C04FAB" w:rsidRDefault="00C04FAB" w:rsidP="00C04FAB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" name="Поле 199"/>
                          <wps:cNvSpPr txBox="1"/>
                          <wps:spPr>
                            <a:xfrm>
                              <a:off x="324608" y="93002"/>
                              <a:ext cx="188840" cy="179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04FAB" w:rsidRDefault="00C04FAB" w:rsidP="00C04FAB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2" name="Поле 199"/>
                          <wps:cNvSpPr txBox="1"/>
                          <wps:spPr>
                            <a:xfrm>
                              <a:off x="971550" y="783590"/>
                              <a:ext cx="180585" cy="179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04FAB" w:rsidRDefault="00C04FAB" w:rsidP="00C04FAB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3" name="Поле 199"/>
                          <wps:cNvSpPr txBox="1"/>
                          <wps:spPr>
                            <a:xfrm>
                              <a:off x="1393243" y="783590"/>
                              <a:ext cx="180585" cy="1790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C04FAB" w:rsidRDefault="00C04FAB" w:rsidP="00C04FAB">
                                <w:pPr>
                                  <w:pStyle w:val="ae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36000" tIns="0" rIns="360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56" o:spid="_x0000_s1232" editas="canvas" style="width:169.85pt;height:130.5pt;mso-position-horizontal-relative:char;mso-position-vertical-relative:line" coordsize="21570,16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">
                <v:shape id="_x0000_s1233" type="#_x0000_t75" style="position:absolute;width:21570;height:16573;visibility:visible;mso-wrap-style:square">
                  <v:fill o:detectmouseclick="t"/>
                  <v:path o:connecttype="none"/>
                </v:shape>
                <v:group id="Группа 566" o:spid="_x0000_s1234" style="position:absolute;left:730;top:599;width:19831;height:14891" coordorigin="730,599" coordsize="19831,148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THuCsQAAADcAAAA&#10;DwAAAAAAAAAAAAAAAACqAgAAZHJzL2Rvd25yZXYueG1sUEsFBgAAAAAEAAQA+gAAAJsDAAAAAA==&#10;">
                  <v:shape id="Полилиния 567" o:spid="_x0000_s1235" style="position:absolute;left:3238;top:2485;width:15510;height:8116;visibility:visible;mso-wrap-style:square;v-text-anchor:middle" coordsize="1804987,8115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4gRMYA&#10;AADcAAAADwAAAGRycy9kb3ducmV2LnhtbESPQWvCQBSE70L/w/IK3nTTSKNN3YgUCvZkTXuwt0f2&#10;NUmTfRuya4z/3i0IHoeZ+YZZb0bTioF6V1tW8DSPQBAXVtdcKvj+ep+tQDiPrLG1TAou5GCTPUzW&#10;mGp75gMNuS9FgLBLUUHlfZdK6YqKDLq57YiD92t7gz7IvpS6x3OAm1bGUZRIgzWHhQo7equoaPKT&#10;UfC3WJw+4uQSN2b4/NkfE48vW63U9HHcvoLwNPp7+NbeaQXPyRL+z4QjIL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K4gRMYAAADcAAAADwAAAAAAAAAAAAAAAACYAgAAZHJz&#10;L2Rvd25yZXYueG1sUEsFBgAAAAAEAAQA9QAAAIsDAAAAAA==&#10;" path="m,c18256,56356,36513,112713,66675,176213v30162,63500,74613,146050,114300,204787c220662,439737,257175,484188,304800,528638v47625,44450,105569,84931,161925,119062c523081,681831,585787,711200,642937,733425v57150,22225,99219,34925,166688,47625c877094,793750,979488,805656,1047750,809625v68262,3969,112713,1588,171450,-4762c1277937,798513,1333500,791369,1400175,771525v66675,-19844,151606,-50800,219075,-85725c1686719,650875,1745853,606425,1804987,561975e" filled="f" strokecolor="black [3213]" strokeweight="1.5pt">
                    <v:path arrowok="t" o:connecttype="custom" o:connectlocs="0,0;57293,176213;155508,381000;261909,528638;401048,647700;552463,733425;695695,781050;900311,809625;1047635,804863;1203143,771525;1391390,685800;1550990,561975" o:connectangles="0,0,0,0,0,0,0,0,0,0,0,0"/>
                  </v:shape>
                  <v:shape id="Прямая со стрелкой 568" o:spid="_x0000_s1236" type="#_x0000_t32" style="position:absolute;left:2653;top:599;width:0;height:129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3yicIAAADcAAAADwAAAGRycy9kb3ducmV2LnhtbERPy2oCMRTdC/2HcAvdOYlCRUajFKlQ&#10;qgi+7e52cjszdHIzJFGnf98sCl0ezns672wjbuRD7VjDIFMgiAtnai41HPbL/hhEiMgGG8ek4YcC&#10;zGcPvSnmxt15S7ddLEUK4ZCjhirGNpcyFBVZDJlriRP35bzFmKAvpfF4T+G2kUOlRtJizamhwpYW&#10;FRXfu6vV4HnzLlfn0+njs/XN8VIoZdevWj89di8TEJG6+C/+c78ZDc+jtDadSUdAz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x3yicIAAADcAAAADwAAAAAAAAAAAAAA&#10;AAChAgAAZHJzL2Rvd25yZXYueG1sUEsFBgAAAAAEAAQA+QAAAJADAAAAAA==&#10;" strokecolor="windowText">
                    <v:stroke endarrow="classic" endarrowwidth="narrow" endarrowlength="long"/>
                  </v:shape>
                  <v:shape id="Прямая со стрелкой 569" o:spid="_x0000_s1237" type="#_x0000_t32" style="position:absolute;left:2589;top:13560;width:1797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Hs7MQAAADcAAAADwAAAGRycy9kb3ducmV2LnhtbESPzYrCMBSF9wO+Q7jCbAZNFRStRhFB&#10;nMW4mKqIu0tzbYvNTW0y2r69EQZcHs7Px5kvG1OKO9WusKxg0I9AEKdWF5wpOOw3vQkI55E1lpZJ&#10;QUsOlovOxxxjbR/8S/fEZyKMsItRQe59FUvp0pwMur6tiIN3sbVBH2SdSV3jI4ybUg6jaCwNFhwI&#10;OVa0zim9Jn8mQPy5TY62/Tq1P7sDuWg7nNxYqc9us5qB8NT4d/i//a0VjMZTeJ0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QezsxAAAANwAAAAPAAAAAAAAAAAA&#10;AAAAAKECAABkcnMvZG93bnJldi54bWxQSwUGAAAAAAQABAD5AAAAkgMAAAAA&#10;" strokecolor="windowText">
                    <v:stroke endarrow="classic" endarrowwidth="narrow" endarrowlength="long"/>
                  </v:shape>
                  <v:shape id="Поле 199" o:spid="_x0000_s1238" type="#_x0000_t202" style="position:absolute;left:14603;top:13699;width:5410;height:1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o1HsIA&#10;AADcAAAADwAAAGRycy9kb3ducmV2LnhtbERPW2vCMBR+F/Yfwhn4NpMJbrOayugY+jDEeXk/NGdt&#10;aXNSkkzrfv3yIPj48d2Xq8F24kw+NI41PE8UCOLSmYYrDcfD59MbiBCRDXaOScOVAqzyh9ESM+Mu&#10;/E3nfaxECuGQoYY6xj6TMpQ1WQwT1xMn7sd5izFBX0nj8ZLCbSenSr1Iiw2nhhp7Kmoq2/2v1fAl&#10;T9XfulDFVJUtzv12szt9OK3Hj8P7AkSkId7FN/fGaJi9pvnpTDoCMv8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mjUewgAAANwAAAAPAAAAAAAAAAAAAAAAAJgCAABkcnMvZG93&#10;bnJldi54bWxQSwUGAAAAAAQABAD1AAAAhwMAAAAA&#10;" filled="f" stroked="f" strokeweight=".5pt">
                    <v:textbox inset=",0,,0">
                      <w:txbxContent>
                        <w:p w:rsidR="00C04FAB" w:rsidRDefault="00C04FAB" w:rsidP="00C04FAB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r w:rsidRPr="00EE140E">
                            <w:rPr>
                              <w:rFonts w:eastAsia="Times New Roman"/>
                              <w:vertAlign w:val="subscript"/>
                              <w:lang w:val="en-US"/>
                            </w:rPr>
                            <w:t>n</w:t>
                          </w:r>
                          <w:proofErr w:type="spellEnd"/>
                          <w:proofErr w:type="gramEnd"/>
                          <w:r>
                            <w:rPr>
                              <w:rFonts w:eastAsia="Times New Roman"/>
                              <w:lang w:val="en-US"/>
                            </w:rPr>
                            <w:t xml:space="preserve"> (p)</w:t>
                          </w:r>
                        </w:p>
                      </w:txbxContent>
                    </v:textbox>
                  </v:shape>
                  <v:shape id="Поле 5" o:spid="_x0000_s1239" type="#_x0000_t202" style="position:absolute;left:730;top:1095;width:1288;height:162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YEfcYA&#10;AADcAAAADwAAAGRycy9kb3ducmV2LnhtbESPQUvDQBSE74L/YXkFb3YTRauxm1Athaon26LXR/Y1&#10;G5t9G7JrkvbXu4LQ4zAz3zDzYrSN6KnztWMF6TQBQVw6XXOlYLddXT+A8AFZY+OYFBzJQ5FfXswx&#10;027gD+o3oRIRwj5DBSaENpPSl4Ys+qlriaO3d53FEGVXSd3hEOG2kTdJci8t1hwXDLb0Yqg8bH6s&#10;gtNxeH9eLqvXtyb9/vzqV+a2fDRKXU3GxROIQGM4h//ba63gbpbC35l4BGT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zYEfcYAAADcAAAADwAAAAAAAAAAAAAAAACYAgAAZHJz&#10;L2Rvd25yZXYueG1sUEsFBgAAAAAEAAQA9QAAAIsDAAAAAA==&#10;" filled="f" stroked="f" strokeweight=".5pt">
                    <v:textbox inset="1mm,0,1mm,0">
                      <w:txbxContent>
                        <w:p w:rsidR="00C04FAB" w:rsidRDefault="00C04FAB" w:rsidP="00C04FAB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lang w:val="en-US"/>
                            </w:rPr>
                            <w:t>f</w:t>
                          </w:r>
                          <w:proofErr w:type="gramEnd"/>
                        </w:p>
                      </w:txbxContent>
                    </v:textbox>
                  </v:shape>
                  <v:oval id="Овал 572" o:spid="_x0000_s1240" style="position:absolute;left:2943;top:2203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ly/8QA&#10;AADcAAAADwAAAGRycy9kb3ducmV2LnhtbESPQYvCMBSE78L+h/AEL7KmdtGVrlFEED140foDHsmz&#10;7dq8dJuo9d+bBcHjMDPfMPNlZ2txo9ZXjhWMRwkIYu1MxYWCU775nIHwAdlg7ZgUPMjDcvHRm2Nm&#10;3J0PdDuGQkQI+wwVlCE0mZRel2TRj1xDHL2zay2GKNtCmhbvEW5rmSbJVFqsOC6U2NC6JH05Xq2C&#10;/Lz33h5O+pFP06v+c1+/w9lWqUG/W/2ACNSFd/jV3hkFk+8U/s/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Jcv/EAAAA3AAAAA8AAAAAAAAAAAAAAAAAmAIAAGRycy9k&#10;b3ducmV2LnhtbFBLBQYAAAAABAAEAPUAAACJAwAAAAA=&#10;" fillcolor="black [3213]" strokecolor="black [3213]" strokeweight="2pt"/>
                  <v:oval id="Овал 573" o:spid="_x0000_s1241" style="position:absolute;left:14034;top:10248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ME7scA&#10;AADcAAAADwAAAGRycy9kb3ducmV2LnhtbESPT2vCQBTE70K/w/KEXqRuqrTWmFVEKhYvxdhLb8/s&#10;y582+zZkV4399G5B8DjMzG+YZNGZWpyodZVlBc/DCARxZnXFhYKv/frpDYTzyBpry6TgQg4W84de&#10;grG2Z97RKfWFCBB2MSoovW9iKV1WkkE3tA1x8HLbGvRBtoXULZ4D3NRyFEWv0mDFYaHEhlYlZb/p&#10;0ShYjb8x7T6b49/0YLebn0FU7/N3pR773XIGwlPn7+Fb+0MreJmM4f9MOAJyfgU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7TBO7HAAAA3AAAAA8AAAAAAAAAAAAAAAAAmAIAAGRy&#10;cy9kb3ducmV2LnhtbFBLBQYAAAAABAAEAPUAAACMAwAAAAA=&#10;" fillcolor="windowText" strokecolor="windowText" strokeweight="2pt">
                    <v:textbox>
                      <w:txbxContent>
                        <w:p w:rsidR="00C04FAB" w:rsidRDefault="00C04FAB" w:rsidP="00C04FAB"/>
                      </w:txbxContent>
                    </v:textbox>
                  </v:oval>
                  <v:oval id="Овал 574" o:spid="_x0000_s1242" style="position:absolute;left:9715;top:1006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qcmscA&#10;AADcAAAADwAAAGRycy9kb3ducmV2LnhtbESPQWvCQBSE74L/YXlCL6VuqrbW6CoilUovYvTS2zP7&#10;TGKzb0N21dRf7woFj8PMfMNMZo0pxZlqV1hW8NqNQBCnVhecKdhtly8fIJxH1lhaJgV/5GA2bbcm&#10;GGt74Q2dE5+JAGEXo4Lc+yqW0qU5GXRdWxEH72Brgz7IOpO6xkuAm1L2ouhdGiw4LORY0SKn9Dc5&#10;GQWL/g8mzbo6XUd7+/11fI7K7eFTqadOMx+D8NT4R/i/vdIK3oYDuJ8JR0BO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E6nJrHAAAA3AAAAA8AAAAAAAAAAAAAAAAAmAIAAGRy&#10;cy9kb3ducmV2LnhtbFBLBQYAAAAABAAEAPUAAACMAwAAAAA=&#10;" fillcolor="windowText" strokecolor="windowText" strokeweight="2pt">
                    <v:textbox>
                      <w:txbxContent>
                        <w:p w:rsidR="00C04FAB" w:rsidRDefault="00C04FAB" w:rsidP="00C04FAB"/>
                      </w:txbxContent>
                    </v:textbox>
                  </v:oval>
                  <v:shape id="Поле 199" o:spid="_x0000_s1243" type="#_x0000_t202" style="position:absolute;left:3246;top:930;width:1888;height:17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0CfscA&#10;AADcAAAADwAAAGRycy9kb3ducmV2LnhtbESPT2vCQBTE74V+h+UVvNWNFVuNrlIVodqTf2ivj+wz&#10;mzb7NmS3Seyn7woFj8PM/IaZLTpbioZqXzhWMOgnIIgzpwvOFZyOm8cxCB+QNZaOScGFPCzm93cz&#10;TLVreU/NIeQiQtinqMCEUKVS+syQRd93FXH0zq62GKKsc6lrbCPclvIpSZ6lxYLjgsGKVoay78OP&#10;VfB7ad+X63W+3ZWDr4/PZmOG2cQo1XvoXqcgAnXhFv5vv2kFo5cRXM/EI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QNAn7HAAAA3AAAAA8AAAAAAAAAAAAAAAAAmAIAAGRy&#10;cy9kb3ducmV2LnhtbFBLBQYAAAAABAAEAPUAAACMAwAAAAA=&#10;" filled="f" stroked="f" strokeweight=".5pt">
                    <v:textbox inset="1mm,0,1mm,0">
                      <w:txbxContent>
                        <w:p w:rsidR="00C04FAB" w:rsidRDefault="00C04FAB" w:rsidP="00C04FAB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199" o:spid="_x0000_s1244" type="#_x0000_t202" style="position:absolute;left:9715;top:7835;width:1806;height:1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oEksYA&#10;AADcAAAADwAAAGRycy9kb3ducmV2LnhtbESPT2vCQBTE74V+h+UVvNWNSotGV6mK0NaTf9DrI/vM&#10;xmbfhuyaxH76bqHQ4zAzv2Fmi86WoqHaF44VDPoJCOLM6YJzBcfD5nkMwgdkjaVjUnAnD4v548MM&#10;U+1a3lGzD7mIEPYpKjAhVKmUPjNk0fddRRy9i6sthijrXOoa2wi3pRwmyau0WHBcMFjRylD2tb9Z&#10;Bd/3drtcr/OPz3JwPZ2bjRllE6NU76l7m4II1IX/8F/7XSsYvQzh90w8AnL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hoEksYAAADcAAAADwAAAAAAAAAAAAAAAACYAgAAZHJz&#10;L2Rvd25yZXYueG1sUEsFBgAAAAAEAAQA9QAAAIsDAAAAAA==&#10;" filled="f" stroked="f" strokeweight=".5pt">
                    <v:textbox inset="1mm,0,1mm,0">
                      <w:txbxContent>
                        <w:p w:rsidR="00C04FAB" w:rsidRDefault="00C04FAB" w:rsidP="00C04FAB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199" o:spid="_x0000_s1245" type="#_x0000_t202" style="position:absolute;left:13932;top:7835;width:1806;height:179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ahCcYA&#10;AADcAAAADwAAAGRycy9kb3ducmV2LnhtbESPQWvCQBSE7wX/w/IK3upGg6VNXaVVBLWn2qLXR/Y1&#10;m5p9G7JrEv31bqHQ4zAz3zCzRW8r0VLjS8cKxqMEBHHudMmFgq/P9cMTCB+QNVaOScGFPCzmg7sZ&#10;Ztp1/EHtPhQiQthnqMCEUGdS+tyQRT9yNXH0vl1jMUTZFFI32EW4reQkSR6lxZLjgsGaloby0/5s&#10;FVwv3fvbalVsd9X453Bs1ybNn41Sw/v+9QVEoD78h//aG60gnabweyYeATm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VahCcYAAADcAAAADwAAAAAAAAAAAAAAAACYAgAAZHJz&#10;L2Rvd25yZXYueG1sUEsFBgAAAAAEAAQA9QAAAIsDAAAAAA==&#10;" filled="f" stroked="f" strokeweight=".5pt">
                    <v:textbox inset="1mm,0,1mm,0">
                      <w:txbxContent>
                        <w:p w:rsidR="00C04FAB" w:rsidRDefault="00C04FAB" w:rsidP="00C04FAB">
                          <w:pPr>
                            <w:pStyle w:val="ae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C04FAB" w:rsidRPr="00C04FAB" w:rsidRDefault="00C04FAB" w:rsidP="00C04FAB">
      <w:pPr>
        <w:jc w:val="center"/>
        <w:rPr>
          <w:noProof/>
          <w:color w:val="000000"/>
        </w:rPr>
      </w:pPr>
      <w:r>
        <w:rPr>
          <w:noProof/>
          <w:color w:val="000000"/>
        </w:rPr>
        <w:t>Рис. Влияние нормальной нагрузки (давления) на коэффициент трения</w:t>
      </w:r>
    </w:p>
    <w:p w:rsidR="00D25D86" w:rsidRDefault="00D25D86" w:rsidP="00EF1960">
      <w:pPr>
        <w:ind w:firstLine="510"/>
        <w:jc w:val="both"/>
        <w:rPr>
          <w:noProof/>
          <w:color w:val="000000"/>
          <w:sz w:val="28"/>
        </w:rPr>
      </w:pPr>
    </w:p>
    <w:p w:rsidR="00C80AC2" w:rsidRDefault="001E59EB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При достижении </w:t>
      </w:r>
      <w:r w:rsidRPr="001E59EB">
        <w:rPr>
          <w:i/>
          <w:color w:val="000000"/>
          <w:sz w:val="28"/>
          <w:szCs w:val="26"/>
        </w:rPr>
        <w:t>очень высоких</w:t>
      </w:r>
      <w:r>
        <w:rPr>
          <w:color w:val="000000"/>
          <w:sz w:val="28"/>
          <w:szCs w:val="26"/>
        </w:rPr>
        <w:t xml:space="preserve"> давлений увеличение сил взаим</w:t>
      </w:r>
      <w:r>
        <w:rPr>
          <w:color w:val="000000"/>
          <w:sz w:val="28"/>
          <w:szCs w:val="26"/>
        </w:rPr>
        <w:t>о</w:t>
      </w:r>
      <w:r>
        <w:rPr>
          <w:color w:val="000000"/>
          <w:sz w:val="28"/>
          <w:szCs w:val="26"/>
        </w:rPr>
        <w:t>действия по мере сближения поверхностей сопровождается разруш</w:t>
      </w:r>
      <w:r>
        <w:rPr>
          <w:color w:val="000000"/>
          <w:sz w:val="28"/>
          <w:szCs w:val="26"/>
        </w:rPr>
        <w:t>е</w:t>
      </w:r>
      <w:r>
        <w:rPr>
          <w:color w:val="000000"/>
          <w:sz w:val="28"/>
          <w:szCs w:val="26"/>
        </w:rPr>
        <w:t>нием граничных слоев на отдельных пятнах контакта. Соответстве</w:t>
      </w:r>
      <w:r>
        <w:rPr>
          <w:color w:val="000000"/>
          <w:sz w:val="28"/>
          <w:szCs w:val="26"/>
        </w:rPr>
        <w:t>н</w:t>
      </w:r>
      <w:r>
        <w:rPr>
          <w:color w:val="000000"/>
          <w:sz w:val="28"/>
          <w:szCs w:val="26"/>
        </w:rPr>
        <w:t>но, коэффициент трения увеличивается</w:t>
      </w:r>
      <w:r w:rsidR="00C04FAB">
        <w:rPr>
          <w:color w:val="000000"/>
          <w:sz w:val="28"/>
          <w:szCs w:val="26"/>
        </w:rPr>
        <w:t xml:space="preserve"> (после т. </w:t>
      </w:r>
      <w:r w:rsidR="00C04FAB" w:rsidRPr="00C04FAB">
        <w:rPr>
          <w:i/>
          <w:color w:val="000000"/>
          <w:sz w:val="28"/>
          <w:szCs w:val="26"/>
          <w:lang w:val="en-US"/>
        </w:rPr>
        <w:t>C</w:t>
      </w:r>
      <w:r w:rsidR="00C04FAB">
        <w:rPr>
          <w:color w:val="000000"/>
          <w:sz w:val="28"/>
          <w:szCs w:val="26"/>
        </w:rPr>
        <w:t>)</w:t>
      </w:r>
      <w:r>
        <w:rPr>
          <w:color w:val="000000"/>
          <w:sz w:val="28"/>
          <w:szCs w:val="26"/>
        </w:rPr>
        <w:t>.</w:t>
      </w:r>
    </w:p>
    <w:p w:rsidR="001E59EB" w:rsidRDefault="001E59EB" w:rsidP="00EF1960">
      <w:pPr>
        <w:ind w:firstLine="510"/>
        <w:jc w:val="both"/>
        <w:rPr>
          <w:color w:val="000000"/>
          <w:sz w:val="28"/>
          <w:szCs w:val="26"/>
        </w:rPr>
      </w:pPr>
    </w:p>
    <w:p w:rsidR="00912303" w:rsidRPr="00DF36B8" w:rsidRDefault="00C16976" w:rsidP="00EF1960">
      <w:pPr>
        <w:ind w:firstLine="510"/>
        <w:jc w:val="both"/>
        <w:rPr>
          <w:b/>
          <w:color w:val="000000"/>
          <w:sz w:val="28"/>
          <w:szCs w:val="26"/>
        </w:rPr>
      </w:pPr>
      <w:r w:rsidRPr="00DF36B8">
        <w:rPr>
          <w:b/>
          <w:color w:val="000000"/>
          <w:sz w:val="28"/>
          <w:szCs w:val="26"/>
        </w:rPr>
        <w:t>Вязкость смазки.</w:t>
      </w:r>
    </w:p>
    <w:p w:rsidR="008B5542" w:rsidRDefault="00C16976" w:rsidP="00EF1960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>Вязкость масла при граничной смазке не оказывает значительного влияния на процесс трения. Для снижения коэффициента трения пр</w:t>
      </w:r>
      <w:r>
        <w:rPr>
          <w:color w:val="000000"/>
          <w:sz w:val="28"/>
          <w:szCs w:val="26"/>
        </w:rPr>
        <w:t>и</w:t>
      </w:r>
      <w:r>
        <w:rPr>
          <w:color w:val="000000"/>
          <w:sz w:val="28"/>
          <w:szCs w:val="26"/>
        </w:rPr>
        <w:t>меняют такой смазочный материал, молекулы которого обладают сл</w:t>
      </w:r>
      <w:r>
        <w:rPr>
          <w:color w:val="000000"/>
          <w:sz w:val="28"/>
          <w:szCs w:val="26"/>
        </w:rPr>
        <w:t>а</w:t>
      </w:r>
      <w:r>
        <w:rPr>
          <w:color w:val="000000"/>
          <w:sz w:val="28"/>
          <w:szCs w:val="26"/>
        </w:rPr>
        <w:lastRenderedPageBreak/>
        <w:t xml:space="preserve">бым взаимодействием между собой (оказывают слабое сопротивление сдвигу) и сильным взаимодействием с поверхностями твердых тел. Это свойство масел называют </w:t>
      </w:r>
      <w:r w:rsidRPr="00C16976">
        <w:rPr>
          <w:i/>
          <w:color w:val="000000"/>
          <w:sz w:val="28"/>
          <w:szCs w:val="26"/>
        </w:rPr>
        <w:t>маслянистостью</w:t>
      </w:r>
      <w:r>
        <w:rPr>
          <w:color w:val="000000"/>
          <w:sz w:val="28"/>
          <w:szCs w:val="26"/>
        </w:rPr>
        <w:t>.</w:t>
      </w:r>
      <w:r w:rsidR="00675A0B">
        <w:rPr>
          <w:color w:val="000000"/>
          <w:sz w:val="28"/>
          <w:szCs w:val="26"/>
        </w:rPr>
        <w:t xml:space="preserve"> Ее оценивают с п</w:t>
      </w:r>
      <w:r w:rsidR="00675A0B">
        <w:rPr>
          <w:color w:val="000000"/>
          <w:sz w:val="28"/>
          <w:szCs w:val="26"/>
        </w:rPr>
        <w:t>о</w:t>
      </w:r>
      <w:r w:rsidR="00675A0B">
        <w:rPr>
          <w:color w:val="000000"/>
          <w:sz w:val="28"/>
          <w:szCs w:val="26"/>
        </w:rPr>
        <w:t xml:space="preserve">мощью </w:t>
      </w:r>
      <w:proofErr w:type="spellStart"/>
      <w:r w:rsidR="00675A0B">
        <w:rPr>
          <w:color w:val="000000"/>
          <w:sz w:val="28"/>
          <w:szCs w:val="26"/>
        </w:rPr>
        <w:t>профилографа</w:t>
      </w:r>
      <w:proofErr w:type="spellEnd"/>
      <w:r w:rsidR="00675A0B">
        <w:rPr>
          <w:color w:val="000000"/>
          <w:sz w:val="28"/>
          <w:szCs w:val="26"/>
        </w:rPr>
        <w:t xml:space="preserve">, сравнивая </w:t>
      </w:r>
      <w:proofErr w:type="spellStart"/>
      <w:r w:rsidR="00675A0B">
        <w:rPr>
          <w:color w:val="000000"/>
          <w:sz w:val="28"/>
          <w:szCs w:val="26"/>
        </w:rPr>
        <w:t>профилограммы</w:t>
      </w:r>
      <w:proofErr w:type="spellEnd"/>
      <w:r w:rsidR="00675A0B">
        <w:rPr>
          <w:color w:val="000000"/>
          <w:sz w:val="28"/>
          <w:szCs w:val="26"/>
        </w:rPr>
        <w:t xml:space="preserve"> смазанной и несм</w:t>
      </w:r>
      <w:r w:rsidR="00675A0B">
        <w:rPr>
          <w:color w:val="000000"/>
          <w:sz w:val="28"/>
          <w:szCs w:val="26"/>
        </w:rPr>
        <w:t>а</w:t>
      </w:r>
      <w:r w:rsidR="00675A0B">
        <w:rPr>
          <w:color w:val="000000"/>
          <w:sz w:val="28"/>
          <w:szCs w:val="26"/>
        </w:rPr>
        <w:t xml:space="preserve">занной поверхностей </w:t>
      </w:r>
      <w:r w:rsidR="00675A0B" w:rsidRPr="00675A0B">
        <w:rPr>
          <w:color w:val="000000"/>
          <w:position w:val="-16"/>
          <w:sz w:val="28"/>
          <w:szCs w:val="26"/>
        </w:rPr>
        <w:object w:dxaOrig="2140" w:dyaOrig="420">
          <v:shape id="_x0000_i1025" type="#_x0000_t75" style="width:107.25pt;height:21pt" o:ole="">
            <v:imagedata r:id="rId11" o:title=""/>
          </v:shape>
          <o:OLEObject Type="Embed" ProgID="Equation.DSMT4" ShapeID="_x0000_i1025" DrawAspect="Content" ObjectID="_1438686870" r:id="rId12"/>
        </w:object>
      </w:r>
      <w:r w:rsidR="00675A0B">
        <w:rPr>
          <w:color w:val="000000"/>
          <w:sz w:val="28"/>
          <w:szCs w:val="26"/>
        </w:rPr>
        <w:t xml:space="preserve">. Чем больше по абсолютной величине </w:t>
      </w:r>
      <w:r w:rsidR="00675A0B">
        <w:rPr>
          <w:color w:val="000000"/>
          <w:sz w:val="28"/>
          <w:szCs w:val="28"/>
        </w:rPr>
        <w:sym w:font="Symbol" w:char="F044"/>
      </w:r>
      <w:r w:rsidR="00675A0B">
        <w:rPr>
          <w:color w:val="000000"/>
          <w:sz w:val="28"/>
          <w:szCs w:val="26"/>
        </w:rPr>
        <w:t>, тем выше маслянистость и меньше вероятность разрыва граничной пленки и образования мостиков сварки.</w:t>
      </w:r>
    </w:p>
    <w:p w:rsidR="002611D7" w:rsidRPr="000129A4" w:rsidRDefault="002611D7" w:rsidP="002611D7">
      <w:pPr>
        <w:ind w:firstLine="510"/>
        <w:jc w:val="both"/>
        <w:rPr>
          <w:color w:val="000000"/>
          <w:sz w:val="28"/>
          <w:szCs w:val="26"/>
        </w:rPr>
      </w:pPr>
      <w:r>
        <w:rPr>
          <w:color w:val="000000"/>
          <w:sz w:val="28"/>
          <w:szCs w:val="26"/>
        </w:rPr>
        <w:t xml:space="preserve">С увеличением </w:t>
      </w:r>
      <w:r w:rsidRPr="00B37E8B">
        <w:rPr>
          <w:i/>
          <w:color w:val="000000"/>
          <w:sz w:val="28"/>
          <w:szCs w:val="26"/>
        </w:rPr>
        <w:t>толщины</w:t>
      </w:r>
      <w:r>
        <w:rPr>
          <w:color w:val="000000"/>
          <w:sz w:val="28"/>
          <w:szCs w:val="26"/>
        </w:rPr>
        <w:t xml:space="preserve"> слоя</w:t>
      </w:r>
      <w:r w:rsidRPr="00DF36B8">
        <w:rPr>
          <w:color w:val="000000"/>
          <w:sz w:val="28"/>
          <w:szCs w:val="26"/>
        </w:rPr>
        <w:t xml:space="preserve"> </w:t>
      </w:r>
      <w:r w:rsidR="00DF36B8">
        <w:rPr>
          <w:color w:val="000000"/>
          <w:sz w:val="28"/>
          <w:szCs w:val="26"/>
        </w:rPr>
        <w:t>смазки</w:t>
      </w:r>
      <w:r w:rsidRPr="00DF36B8">
        <w:rPr>
          <w:color w:val="000000"/>
          <w:sz w:val="28"/>
          <w:szCs w:val="26"/>
        </w:rPr>
        <w:t xml:space="preserve"> </w:t>
      </w:r>
      <w:r>
        <w:rPr>
          <w:color w:val="000000"/>
          <w:sz w:val="28"/>
          <w:szCs w:val="26"/>
        </w:rPr>
        <w:t>коэффициент трения падает до тех пор, пока не начинают проявляться объемные свойства смазо</w:t>
      </w:r>
      <w:r>
        <w:rPr>
          <w:color w:val="000000"/>
          <w:sz w:val="28"/>
          <w:szCs w:val="26"/>
        </w:rPr>
        <w:t>ч</w:t>
      </w:r>
      <w:r>
        <w:rPr>
          <w:color w:val="000000"/>
          <w:sz w:val="28"/>
          <w:szCs w:val="26"/>
        </w:rPr>
        <w:t>ного материала.</w:t>
      </w:r>
    </w:p>
    <w:p w:rsidR="002611D7" w:rsidRDefault="002611D7" w:rsidP="00EF1960">
      <w:pPr>
        <w:ind w:firstLine="510"/>
        <w:jc w:val="both"/>
        <w:rPr>
          <w:color w:val="000000"/>
          <w:sz w:val="28"/>
          <w:szCs w:val="26"/>
        </w:rPr>
      </w:pPr>
    </w:p>
    <w:sectPr w:rsidR="002611D7" w:rsidSect="00EF1960">
      <w:headerReference w:type="default" r:id="rId13"/>
      <w:pgSz w:w="11906" w:h="16838"/>
      <w:pgMar w:top="1418" w:right="1701" w:bottom="249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5AAB" w:rsidRDefault="00A95AAB">
      <w:r>
        <w:separator/>
      </w:r>
    </w:p>
  </w:endnote>
  <w:endnote w:type="continuationSeparator" w:id="0">
    <w:p w:rsidR="00A95AAB" w:rsidRDefault="00A95A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5AAB" w:rsidRDefault="00A95AAB">
      <w:r>
        <w:separator/>
      </w:r>
    </w:p>
  </w:footnote>
  <w:footnote w:type="continuationSeparator" w:id="0">
    <w:p w:rsidR="00A95AAB" w:rsidRDefault="00A95A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7826" w:rsidRDefault="00047826" w:rsidP="00E06E2F">
    <w:pPr>
      <w:pStyle w:val="a5"/>
      <w:framePr w:wrap="auto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1D373A">
      <w:rPr>
        <w:rStyle w:val="a7"/>
        <w:noProof/>
      </w:rPr>
      <w:t>5</w:t>
    </w:r>
    <w:r>
      <w:rPr>
        <w:rStyle w:val="a7"/>
      </w:rPr>
      <w:fldChar w:fldCharType="end"/>
    </w:r>
  </w:p>
  <w:p w:rsidR="00047826" w:rsidRDefault="00047826" w:rsidP="004F58B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855AD4"/>
    <w:multiLevelType w:val="multilevel"/>
    <w:tmpl w:val="DCCC0CB4"/>
    <w:lvl w:ilvl="0">
      <w:start w:val="1"/>
      <w:numFmt w:val="decimal"/>
      <w:lvlText w:val="%1."/>
      <w:lvlJc w:val="center"/>
      <w:pPr>
        <w:tabs>
          <w:tab w:val="num" w:pos="360"/>
        </w:tabs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auto"/>
        <w:sz w:val="28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FFFFFF"/>
          </w14:solidFill>
        </w14:textFill>
      </w:rPr>
    </w:lvl>
    <w:lvl w:ilvl="1">
      <w:start w:val="1"/>
      <w:numFmt w:val="decimal"/>
      <w:pStyle w:val="2"/>
      <w:isLgl/>
      <w:lvlText w:val="%1.%2."/>
      <w:lvlJc w:val="left"/>
      <w:pPr>
        <w:tabs>
          <w:tab w:val="num" w:pos="907"/>
        </w:tabs>
        <w:ind w:left="907" w:hanging="482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720"/>
        </w:tabs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080"/>
        </w:tabs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080"/>
        </w:tabs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">
    <w:nsid w:val="78761153"/>
    <w:multiLevelType w:val="hybridMultilevel"/>
    <w:tmpl w:val="7CD4779E"/>
    <w:lvl w:ilvl="0" w:tplc="07A244AA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autoHyphenation/>
  <w:hyphenationZone w:val="142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0B"/>
    <w:rsid w:val="0000183C"/>
    <w:rsid w:val="00002587"/>
    <w:rsid w:val="000129A4"/>
    <w:rsid w:val="00017F56"/>
    <w:rsid w:val="00033D65"/>
    <w:rsid w:val="000362A7"/>
    <w:rsid w:val="00041D18"/>
    <w:rsid w:val="00047826"/>
    <w:rsid w:val="00057378"/>
    <w:rsid w:val="00071436"/>
    <w:rsid w:val="00074213"/>
    <w:rsid w:val="000748C0"/>
    <w:rsid w:val="00080219"/>
    <w:rsid w:val="00092CBD"/>
    <w:rsid w:val="000A205A"/>
    <w:rsid w:val="000A358A"/>
    <w:rsid w:val="000A5155"/>
    <w:rsid w:val="000F511B"/>
    <w:rsid w:val="00120E50"/>
    <w:rsid w:val="001436A4"/>
    <w:rsid w:val="00147133"/>
    <w:rsid w:val="00190448"/>
    <w:rsid w:val="001B2896"/>
    <w:rsid w:val="001B2BEE"/>
    <w:rsid w:val="001C009D"/>
    <w:rsid w:val="001D373A"/>
    <w:rsid w:val="001E1CBE"/>
    <w:rsid w:val="001E59EB"/>
    <w:rsid w:val="002074E0"/>
    <w:rsid w:val="00226E7D"/>
    <w:rsid w:val="00237D72"/>
    <w:rsid w:val="002611D7"/>
    <w:rsid w:val="0027205B"/>
    <w:rsid w:val="002745D3"/>
    <w:rsid w:val="00275296"/>
    <w:rsid w:val="00290A45"/>
    <w:rsid w:val="002A1EA5"/>
    <w:rsid w:val="002A666F"/>
    <w:rsid w:val="002C2B82"/>
    <w:rsid w:val="002E4B98"/>
    <w:rsid w:val="00306B4F"/>
    <w:rsid w:val="0032147D"/>
    <w:rsid w:val="003425A3"/>
    <w:rsid w:val="00351EE6"/>
    <w:rsid w:val="00353F47"/>
    <w:rsid w:val="0036498F"/>
    <w:rsid w:val="0036648A"/>
    <w:rsid w:val="003936D6"/>
    <w:rsid w:val="00397841"/>
    <w:rsid w:val="003A2F61"/>
    <w:rsid w:val="003C2F18"/>
    <w:rsid w:val="003D1E32"/>
    <w:rsid w:val="003F6A34"/>
    <w:rsid w:val="00430011"/>
    <w:rsid w:val="00433811"/>
    <w:rsid w:val="00473C93"/>
    <w:rsid w:val="004756BC"/>
    <w:rsid w:val="004826A2"/>
    <w:rsid w:val="004879F4"/>
    <w:rsid w:val="004932A7"/>
    <w:rsid w:val="004B3FE6"/>
    <w:rsid w:val="004D586B"/>
    <w:rsid w:val="004F58B6"/>
    <w:rsid w:val="005102DE"/>
    <w:rsid w:val="00525593"/>
    <w:rsid w:val="00537EB8"/>
    <w:rsid w:val="00562C06"/>
    <w:rsid w:val="005779E1"/>
    <w:rsid w:val="005A5BDD"/>
    <w:rsid w:val="005A70FE"/>
    <w:rsid w:val="005C5426"/>
    <w:rsid w:val="005C67EA"/>
    <w:rsid w:val="005D006C"/>
    <w:rsid w:val="005D46F1"/>
    <w:rsid w:val="005F5909"/>
    <w:rsid w:val="006077A6"/>
    <w:rsid w:val="006472E8"/>
    <w:rsid w:val="006560D2"/>
    <w:rsid w:val="006724E7"/>
    <w:rsid w:val="00675A0B"/>
    <w:rsid w:val="0069120F"/>
    <w:rsid w:val="006977BB"/>
    <w:rsid w:val="006B25D4"/>
    <w:rsid w:val="006B4AC7"/>
    <w:rsid w:val="006C0609"/>
    <w:rsid w:val="006E625C"/>
    <w:rsid w:val="006F04BA"/>
    <w:rsid w:val="006F0ED1"/>
    <w:rsid w:val="006F3F37"/>
    <w:rsid w:val="00715EB8"/>
    <w:rsid w:val="007206E7"/>
    <w:rsid w:val="0073087D"/>
    <w:rsid w:val="00750EE3"/>
    <w:rsid w:val="00767EB1"/>
    <w:rsid w:val="0077665F"/>
    <w:rsid w:val="00790129"/>
    <w:rsid w:val="007903D1"/>
    <w:rsid w:val="007927F2"/>
    <w:rsid w:val="007B49D8"/>
    <w:rsid w:val="007B6AD2"/>
    <w:rsid w:val="00812FE2"/>
    <w:rsid w:val="00816FAA"/>
    <w:rsid w:val="008217CC"/>
    <w:rsid w:val="00875191"/>
    <w:rsid w:val="008A3443"/>
    <w:rsid w:val="008A5C54"/>
    <w:rsid w:val="008A6E60"/>
    <w:rsid w:val="008B5542"/>
    <w:rsid w:val="008C3A44"/>
    <w:rsid w:val="008F23DA"/>
    <w:rsid w:val="00912303"/>
    <w:rsid w:val="00912BEF"/>
    <w:rsid w:val="00913B3C"/>
    <w:rsid w:val="00922231"/>
    <w:rsid w:val="00930BC0"/>
    <w:rsid w:val="0093181B"/>
    <w:rsid w:val="00932A21"/>
    <w:rsid w:val="00966F58"/>
    <w:rsid w:val="00983D42"/>
    <w:rsid w:val="009A45EB"/>
    <w:rsid w:val="009A5C4D"/>
    <w:rsid w:val="009A7B8B"/>
    <w:rsid w:val="009B1E76"/>
    <w:rsid w:val="009D694F"/>
    <w:rsid w:val="009E40A0"/>
    <w:rsid w:val="009E576C"/>
    <w:rsid w:val="00A01CFF"/>
    <w:rsid w:val="00A1091A"/>
    <w:rsid w:val="00A14B71"/>
    <w:rsid w:val="00A21A59"/>
    <w:rsid w:val="00A56266"/>
    <w:rsid w:val="00A679A3"/>
    <w:rsid w:val="00A70A6F"/>
    <w:rsid w:val="00A95AAB"/>
    <w:rsid w:val="00AC0C10"/>
    <w:rsid w:val="00AD424F"/>
    <w:rsid w:val="00AF38C3"/>
    <w:rsid w:val="00B0448D"/>
    <w:rsid w:val="00B26823"/>
    <w:rsid w:val="00B329A7"/>
    <w:rsid w:val="00B33401"/>
    <w:rsid w:val="00B37E8B"/>
    <w:rsid w:val="00B425AE"/>
    <w:rsid w:val="00B8549B"/>
    <w:rsid w:val="00B96FB2"/>
    <w:rsid w:val="00BC4DFC"/>
    <w:rsid w:val="00BE7978"/>
    <w:rsid w:val="00BF0551"/>
    <w:rsid w:val="00C04FAB"/>
    <w:rsid w:val="00C07556"/>
    <w:rsid w:val="00C14C22"/>
    <w:rsid w:val="00C16976"/>
    <w:rsid w:val="00C171F9"/>
    <w:rsid w:val="00C2216B"/>
    <w:rsid w:val="00C227DF"/>
    <w:rsid w:val="00C353F7"/>
    <w:rsid w:val="00C46C5A"/>
    <w:rsid w:val="00C47EAA"/>
    <w:rsid w:val="00C51F34"/>
    <w:rsid w:val="00C6416E"/>
    <w:rsid w:val="00C666E1"/>
    <w:rsid w:val="00C716A6"/>
    <w:rsid w:val="00C80AC2"/>
    <w:rsid w:val="00C80B0C"/>
    <w:rsid w:val="00C83EBD"/>
    <w:rsid w:val="00C8487E"/>
    <w:rsid w:val="00CA154E"/>
    <w:rsid w:val="00CB07F2"/>
    <w:rsid w:val="00CB1047"/>
    <w:rsid w:val="00CB1CDD"/>
    <w:rsid w:val="00CB31C8"/>
    <w:rsid w:val="00CB5A86"/>
    <w:rsid w:val="00CC4C2A"/>
    <w:rsid w:val="00CD0157"/>
    <w:rsid w:val="00CD0354"/>
    <w:rsid w:val="00CD33E4"/>
    <w:rsid w:val="00CE4DE7"/>
    <w:rsid w:val="00CE7D0B"/>
    <w:rsid w:val="00CF6EEB"/>
    <w:rsid w:val="00D13AAC"/>
    <w:rsid w:val="00D25D86"/>
    <w:rsid w:val="00D33858"/>
    <w:rsid w:val="00D42445"/>
    <w:rsid w:val="00D640EB"/>
    <w:rsid w:val="00D7450C"/>
    <w:rsid w:val="00D833D8"/>
    <w:rsid w:val="00D85AEF"/>
    <w:rsid w:val="00D87F97"/>
    <w:rsid w:val="00D91D57"/>
    <w:rsid w:val="00DA665F"/>
    <w:rsid w:val="00DB238E"/>
    <w:rsid w:val="00DB3D35"/>
    <w:rsid w:val="00DC06EE"/>
    <w:rsid w:val="00DC48AA"/>
    <w:rsid w:val="00DE594C"/>
    <w:rsid w:val="00DE6AF4"/>
    <w:rsid w:val="00DF36B8"/>
    <w:rsid w:val="00E06E2F"/>
    <w:rsid w:val="00E1110B"/>
    <w:rsid w:val="00E114DF"/>
    <w:rsid w:val="00E168B1"/>
    <w:rsid w:val="00E26FE8"/>
    <w:rsid w:val="00E278FD"/>
    <w:rsid w:val="00E40445"/>
    <w:rsid w:val="00E4508E"/>
    <w:rsid w:val="00E65248"/>
    <w:rsid w:val="00E831B3"/>
    <w:rsid w:val="00E9009D"/>
    <w:rsid w:val="00EA1FF4"/>
    <w:rsid w:val="00EC0C07"/>
    <w:rsid w:val="00EC4C72"/>
    <w:rsid w:val="00EE05F3"/>
    <w:rsid w:val="00EF1960"/>
    <w:rsid w:val="00F25B39"/>
    <w:rsid w:val="00F46854"/>
    <w:rsid w:val="00F636B5"/>
    <w:rsid w:val="00F804BF"/>
    <w:rsid w:val="00FB459E"/>
    <w:rsid w:val="00FC22F1"/>
    <w:rsid w:val="00FC3625"/>
    <w:rsid w:val="00FC4D19"/>
    <w:rsid w:val="00FC73C5"/>
    <w:rsid w:val="00FD236D"/>
    <w:rsid w:val="00FD48E1"/>
    <w:rsid w:val="00FE542A"/>
    <w:rsid w:val="00FE6F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rsid w:val="00120E50"/>
    <w:pPr>
      <w:keepNext/>
      <w:widowControl w:val="0"/>
      <w:numPr>
        <w:ilvl w:val="1"/>
        <w:numId w:val="2"/>
      </w:numPr>
      <w:tabs>
        <w:tab w:val="left" w:pos="-1701"/>
      </w:tabs>
      <w:spacing w:before="600" w:after="240"/>
      <w:jc w:val="both"/>
      <w:outlineLvl w:val="1"/>
    </w:pPr>
    <w:rPr>
      <w:b/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120E50"/>
    <w:rPr>
      <w:rFonts w:cs="Times New Roman"/>
      <w:b/>
      <w:color w:val="000000"/>
      <w:sz w:val="20"/>
      <w:szCs w:val="20"/>
    </w:rPr>
  </w:style>
  <w:style w:type="paragraph" w:styleId="a3">
    <w:name w:val="Balloon Text"/>
    <w:basedOn w:val="a"/>
    <w:link w:val="a4"/>
    <w:uiPriority w:val="99"/>
    <w:semiHidden/>
    <w:rsid w:val="00C2216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C2216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paragraph" w:customStyle="1" w:styleId="14">
    <w:name w:val="Обычный 14"/>
    <w:basedOn w:val="a"/>
    <w:uiPriority w:val="99"/>
    <w:rsid w:val="00120E50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120E50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paragraph" w:customStyle="1" w:styleId="13">
    <w:name w:val="Обычный 13 центр"/>
    <w:basedOn w:val="a"/>
    <w:uiPriority w:val="99"/>
    <w:rsid w:val="00120E50"/>
    <w:pPr>
      <w:widowControl w:val="0"/>
      <w:jc w:val="center"/>
    </w:pPr>
    <w:rPr>
      <w:color w:val="000000"/>
      <w:sz w:val="26"/>
      <w:szCs w:val="20"/>
    </w:rPr>
  </w:style>
  <w:style w:type="table" w:styleId="a8">
    <w:name w:val="Table Grid"/>
    <w:basedOn w:val="a1"/>
    <w:uiPriority w:val="99"/>
    <w:rsid w:val="00120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rsid w:val="00C2216B"/>
    <w:rPr>
      <w:rFonts w:cs="Times New Roman"/>
      <w:sz w:val="16"/>
      <w:szCs w:val="16"/>
    </w:rPr>
  </w:style>
  <w:style w:type="paragraph" w:styleId="aa">
    <w:name w:val="annotation text"/>
    <w:basedOn w:val="a"/>
    <w:link w:val="ab"/>
    <w:uiPriority w:val="99"/>
    <w:semiHidden/>
    <w:rsid w:val="00C2216B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locked/>
    <w:rsid w:val="00C2216B"/>
    <w:rPr>
      <w:rFonts w:cs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rsid w:val="00C2216B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locked/>
    <w:rsid w:val="00C2216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071436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071436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D7450C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rsid w:val="00120E50"/>
    <w:pPr>
      <w:keepNext/>
      <w:widowControl w:val="0"/>
      <w:numPr>
        <w:ilvl w:val="1"/>
        <w:numId w:val="2"/>
      </w:numPr>
      <w:tabs>
        <w:tab w:val="left" w:pos="-1701"/>
      </w:tabs>
      <w:spacing w:before="600" w:after="240"/>
      <w:jc w:val="both"/>
      <w:outlineLvl w:val="1"/>
    </w:pPr>
    <w:rPr>
      <w:b/>
      <w:color w:val="000000"/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locked/>
    <w:rsid w:val="00120E50"/>
    <w:rPr>
      <w:rFonts w:cs="Times New Roman"/>
      <w:b/>
      <w:color w:val="000000"/>
      <w:sz w:val="20"/>
      <w:szCs w:val="20"/>
    </w:rPr>
  </w:style>
  <w:style w:type="paragraph" w:styleId="a3">
    <w:name w:val="Balloon Text"/>
    <w:basedOn w:val="a"/>
    <w:link w:val="a4"/>
    <w:uiPriority w:val="99"/>
    <w:semiHidden/>
    <w:rsid w:val="00C2216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C2216B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rsid w:val="004F58B6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uiPriority w:val="99"/>
    <w:semiHidden/>
    <w:locked/>
    <w:rPr>
      <w:rFonts w:cs="Times New Roman"/>
      <w:sz w:val="24"/>
      <w:szCs w:val="24"/>
    </w:rPr>
  </w:style>
  <w:style w:type="character" w:styleId="a7">
    <w:name w:val="page number"/>
    <w:basedOn w:val="a0"/>
    <w:uiPriority w:val="99"/>
    <w:rsid w:val="004F58B6"/>
    <w:rPr>
      <w:rFonts w:cs="Times New Roman"/>
    </w:rPr>
  </w:style>
  <w:style w:type="paragraph" w:customStyle="1" w:styleId="14">
    <w:name w:val="Обычный 14"/>
    <w:basedOn w:val="a"/>
    <w:uiPriority w:val="99"/>
    <w:rsid w:val="00120E50"/>
    <w:pPr>
      <w:widowControl w:val="0"/>
      <w:ind w:firstLine="425"/>
      <w:jc w:val="both"/>
    </w:pPr>
    <w:rPr>
      <w:color w:val="000000"/>
      <w:sz w:val="28"/>
      <w:szCs w:val="20"/>
    </w:rPr>
  </w:style>
  <w:style w:type="paragraph" w:customStyle="1" w:styleId="05">
    <w:name w:val="Для формулы с отст 05"/>
    <w:basedOn w:val="a"/>
    <w:next w:val="a"/>
    <w:uiPriority w:val="99"/>
    <w:rsid w:val="00120E50"/>
    <w:pPr>
      <w:widowControl w:val="0"/>
      <w:spacing w:before="120" w:after="120"/>
      <w:jc w:val="center"/>
    </w:pPr>
    <w:rPr>
      <w:color w:val="000000"/>
      <w:sz w:val="28"/>
      <w:szCs w:val="20"/>
      <w:lang w:val="en-US"/>
    </w:rPr>
  </w:style>
  <w:style w:type="paragraph" w:customStyle="1" w:styleId="13">
    <w:name w:val="Обычный 13 центр"/>
    <w:basedOn w:val="a"/>
    <w:uiPriority w:val="99"/>
    <w:rsid w:val="00120E50"/>
    <w:pPr>
      <w:widowControl w:val="0"/>
      <w:jc w:val="center"/>
    </w:pPr>
    <w:rPr>
      <w:color w:val="000000"/>
      <w:sz w:val="26"/>
      <w:szCs w:val="20"/>
    </w:rPr>
  </w:style>
  <w:style w:type="table" w:styleId="a8">
    <w:name w:val="Table Grid"/>
    <w:basedOn w:val="a1"/>
    <w:uiPriority w:val="99"/>
    <w:rsid w:val="00120E5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annotation reference"/>
    <w:basedOn w:val="a0"/>
    <w:uiPriority w:val="99"/>
    <w:semiHidden/>
    <w:rsid w:val="00C2216B"/>
    <w:rPr>
      <w:rFonts w:cs="Times New Roman"/>
      <w:sz w:val="16"/>
      <w:szCs w:val="16"/>
    </w:rPr>
  </w:style>
  <w:style w:type="paragraph" w:styleId="aa">
    <w:name w:val="annotation text"/>
    <w:basedOn w:val="a"/>
    <w:link w:val="ab"/>
    <w:uiPriority w:val="99"/>
    <w:semiHidden/>
    <w:rsid w:val="00C2216B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locked/>
    <w:rsid w:val="00C2216B"/>
    <w:rPr>
      <w:rFonts w:cs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rsid w:val="00C2216B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locked/>
    <w:rsid w:val="00C2216B"/>
    <w:rPr>
      <w:rFonts w:cs="Times New Roman"/>
      <w:b/>
      <w:bCs/>
      <w:sz w:val="20"/>
      <w:szCs w:val="20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071436"/>
    <w:pPr>
      <w:tabs>
        <w:tab w:val="center" w:pos="5040"/>
        <w:tab w:val="right" w:pos="10080"/>
      </w:tabs>
      <w:ind w:firstLine="709"/>
      <w:jc w:val="both"/>
    </w:pPr>
    <w:rPr>
      <w:sz w:val="28"/>
      <w:szCs w:val="26"/>
    </w:rPr>
  </w:style>
  <w:style w:type="character" w:customStyle="1" w:styleId="MTDisplayEquation0">
    <w:name w:val="MTDisplayEquation Знак"/>
    <w:basedOn w:val="a0"/>
    <w:link w:val="MTDisplayEquation"/>
    <w:uiPriority w:val="99"/>
    <w:locked/>
    <w:rsid w:val="00071436"/>
    <w:rPr>
      <w:rFonts w:cs="Times New Roman"/>
      <w:sz w:val="26"/>
      <w:szCs w:val="26"/>
    </w:rPr>
  </w:style>
  <w:style w:type="paragraph" w:styleId="ae">
    <w:name w:val="Normal (Web)"/>
    <w:basedOn w:val="a"/>
    <w:uiPriority w:val="99"/>
    <w:semiHidden/>
    <w:unhideWhenUsed/>
    <w:rsid w:val="00D7450C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2.gif"/><Relationship Id="rId4" Type="http://schemas.microsoft.com/office/2007/relationships/stylesWithEffects" Target="stylesWithEffects.xml"/><Relationship Id="rId9" Type="http://schemas.openxmlformats.org/officeDocument/2006/relationships/image" Target="media/image1.gi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319431-07C8-470A-A7D8-6AE677922B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5</TotalTime>
  <Pages>7</Pages>
  <Words>1494</Words>
  <Characters>8520</Characters>
  <Application>Microsoft Office Word</Application>
  <DocSecurity>0</DocSecurity>
  <Lines>7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екция № 2</vt:lpstr>
    </vt:vector>
  </TitlesOfParts>
  <Company>Famili</Company>
  <LinksUpToDate>false</LinksUpToDate>
  <CharactersWithSpaces>99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 2</dc:title>
  <dc:creator>Spiglazki</dc:creator>
  <cp:lastModifiedBy>Elena</cp:lastModifiedBy>
  <cp:revision>14</cp:revision>
  <cp:lastPrinted>2005-11-29T22:52:00Z</cp:lastPrinted>
  <dcterms:created xsi:type="dcterms:W3CDTF">2013-08-21T12:06:00Z</dcterms:created>
  <dcterms:modified xsi:type="dcterms:W3CDTF">2013-08-22T1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